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2724F92" w14:textId="16068EE1" w:rsidR="00867A6C" w:rsidRPr="00334A2D" w:rsidRDefault="001E5625" w:rsidP="00334A2D">
      <w:pPr>
        <w:pStyle w:val="Heading1"/>
        <w:jc w:val="center"/>
        <w:rPr>
          <w:sz w:val="72"/>
          <w:szCs w:val="72"/>
        </w:rPr>
      </w:pPr>
      <w:r>
        <w:rPr>
          <w:sz w:val="72"/>
          <w:szCs w:val="72"/>
        </w:rPr>
        <w:t xml:space="preserve">Topic 7 - </w:t>
      </w:r>
      <w:r w:rsidR="00AF36F7">
        <w:rPr>
          <w:sz w:val="72"/>
          <w:szCs w:val="72"/>
        </w:rPr>
        <w:t>Applications of Force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7DDC392C" w14:textId="1C576637" w:rsidR="00393FE7" w:rsidRDefault="000A7FC6" w:rsidP="00867A6C">
      <w:pPr>
        <w:pStyle w:val="Heading1"/>
        <w:jc w:val="center"/>
        <w:rPr>
          <w:sz w:val="72"/>
          <w:szCs w:val="72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1E5625">
        <w:rPr>
          <w:sz w:val="72"/>
          <w:szCs w:val="72"/>
        </w:rPr>
        <w:t xml:space="preserve"> and</w:t>
      </w:r>
      <w:r w:rsidRPr="00867A6C">
        <w:rPr>
          <w:sz w:val="72"/>
          <w:szCs w:val="72"/>
        </w:rPr>
        <w:t xml:space="preserve"> Gold </w:t>
      </w:r>
      <w:bookmarkEnd w:id="0"/>
      <w:r w:rsidR="00867A6C" w:rsidRPr="00867A6C">
        <w:rPr>
          <w:sz w:val="72"/>
          <w:szCs w:val="72"/>
        </w:rPr>
        <w:t xml:space="preserve">Worksheets for </w:t>
      </w:r>
    </w:p>
    <w:p w14:paraId="6C7DBC98" w14:textId="7D493DFE" w:rsidR="00962B0F" w:rsidRPr="00867A6C" w:rsidRDefault="00867A6C" w:rsidP="00867A6C">
      <w:pPr>
        <w:pStyle w:val="Heading1"/>
        <w:jc w:val="center"/>
        <w:rPr>
          <w:sz w:val="72"/>
          <w:szCs w:val="72"/>
        </w:rPr>
      </w:pPr>
      <w:r w:rsidRPr="002133BE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69CF3080" w14:textId="77777777" w:rsidR="003E128C" w:rsidRDefault="003E128C" w:rsidP="003E128C">
      <w:r>
        <w:t>These Bronze, Silver and Gold worksheets are designed to be used either straight after the content has been taught or as part of a skills gap analysis.</w:t>
      </w:r>
    </w:p>
    <w:p w14:paraId="4C848646" w14:textId="77777777" w:rsidR="003E128C" w:rsidRDefault="003E128C" w:rsidP="003E128C">
      <w:r>
        <w:t>They are drawn from the latest specification questions and legacy questions. The papers are between approximately 25 and 45 marks.</w:t>
      </w:r>
    </w:p>
    <w:p w14:paraId="13201B3A" w14:textId="77777777" w:rsidR="003E128C" w:rsidRDefault="003E128C" w:rsidP="003E128C">
      <w:r>
        <w:t xml:space="preserve">The topic number on this worksheet relates to the corresponding chapter number in the ‘Pearson Edexcel A Level Mathematics: Statistics and Mechanics Year 2’ textbook. 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652FB7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652FB7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652FB7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652FB7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3E128C" w:rsidRDefault="00652FB7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64303BE1" w14:textId="476FFADB" w:rsidR="00D85C2E" w:rsidRPr="003E128C" w:rsidRDefault="003E128C" w:rsidP="003E128C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MS" w:history="1">
        <w:r w:rsidRPr="009C5052">
          <w:rPr>
            <w:rStyle w:val="Hyperlink"/>
          </w:rPr>
          <w:t>Gold Mark Scheme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>If you have students that have enjoyed the challenge of the Gold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3 hour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7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8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B04A2C" w14:textId="59888944" w:rsidR="00401343" w:rsidRPr="00522374" w:rsidRDefault="003D766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BrQue"/>
      <w:r w:rsidRPr="00522374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0" behindDoc="0" locked="0" layoutInCell="1" allowOverlap="1" wp14:anchorId="48A523EF" wp14:editId="41797C88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522374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="00F5723C" w:rsidRPr="0052237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2237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2237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2237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2237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22374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0C57B054" w14:textId="77777777" w:rsidR="000464E5" w:rsidRPr="00612F28" w:rsidRDefault="000464E5" w:rsidP="000464E5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612F28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1B143439" w14:textId="1EAAE569" w:rsidR="000464E5" w:rsidRPr="00612F28" w:rsidRDefault="000464E5" w:rsidP="000464E5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612F28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 w:rsidR="008A6F5A">
        <w:rPr>
          <w:rFonts w:ascii="Times New Roman" w:hAnsi="Times New Roman" w:cs="Times New Roman"/>
          <w:sz w:val="26"/>
          <w:szCs w:val="26"/>
        </w:rPr>
        <w:t>38</w:t>
      </w:r>
    </w:p>
    <w:p w14:paraId="0F17A9F4" w14:textId="6606D0BD" w:rsidR="002171D9" w:rsidRPr="00522374" w:rsidRDefault="002171D9" w:rsidP="002171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22374">
        <w:rPr>
          <w:rFonts w:ascii="Times New Roman" w:hAnsi="Times New Roman" w:cs="Times New Roman"/>
          <w:sz w:val="24"/>
          <w:szCs w:val="24"/>
        </w:rPr>
        <w:t> </w:t>
      </w:r>
    </w:p>
    <w:p w14:paraId="19DFBA21" w14:textId="66008A4B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7A99076" wp14:editId="5FC00EB1">
            <wp:extent cx="5553075" cy="8572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F43837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Figure 4</w:t>
      </w:r>
    </w:p>
    <w:p w14:paraId="521D609C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 xml:space="preserve">A truck of mass 1750 kg is towing a car of mass 750 kg along a straight horizontal road. The two vehicles are joined by a light towbar which is inclined at an angle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522374">
        <w:rPr>
          <w:rFonts w:ascii="Times New Roman" w:hAnsi="Times New Roman" w:cs="Times New Roman"/>
          <w:sz w:val="24"/>
          <w:szCs w:val="24"/>
        </w:rPr>
        <w:t xml:space="preserve"> to the road, as shown in Figure 4. The vehicles are travelling at 20 m s</w:t>
      </w:r>
      <w:r w:rsidRPr="00522374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522374">
        <w:rPr>
          <w:rFonts w:ascii="Times New Roman" w:hAnsi="Times New Roman" w:cs="Times New Roman"/>
          <w:sz w:val="24"/>
          <w:szCs w:val="24"/>
        </w:rPr>
        <w:t xml:space="preserve"> as they enter a zone where the speed limit is 14 m s</w:t>
      </w:r>
      <w:r w:rsidRPr="00522374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522374">
        <w:rPr>
          <w:rFonts w:ascii="Times New Roman" w:hAnsi="Times New Roman" w:cs="Times New Roman"/>
          <w:sz w:val="24"/>
          <w:szCs w:val="24"/>
        </w:rPr>
        <w:t>. The truck's brakes are applied to give a constant braking force on the truck. The distance travelled between the instant when the brakes are applied and the instant when the speed of each vehicle is 14 m s</w:t>
      </w:r>
      <w:r w:rsidRPr="00522374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522374">
        <w:rPr>
          <w:rFonts w:ascii="Times New Roman" w:hAnsi="Times New Roman" w:cs="Times New Roman"/>
          <w:sz w:val="24"/>
          <w:szCs w:val="24"/>
        </w:rPr>
        <w:t xml:space="preserve"> is 100 m.</w:t>
      </w:r>
    </w:p>
    <w:p w14:paraId="4C101737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br/>
        <w:t>(a)  Find the deceleration of the truck and the car.</w:t>
      </w:r>
    </w:p>
    <w:p w14:paraId="20576AF4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54AEE18A" w14:textId="1E219CD2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br/>
        <w:t xml:space="preserve">The constant braking force on the truck has magnitude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522374">
        <w:rPr>
          <w:rFonts w:ascii="Times New Roman" w:hAnsi="Times New Roman" w:cs="Times New Roman"/>
          <w:sz w:val="24"/>
          <w:szCs w:val="24"/>
        </w:rPr>
        <w:t xml:space="preserve"> Newtons. The truck and the car also experience constant resistances to motion of 500 N and 300 N respectively. Given that </w:t>
      </w:r>
      <w:r w:rsidR="001E5625">
        <w:rPr>
          <w:rFonts w:ascii="Times New Roman" w:hAnsi="Times New Roman" w:cs="Times New Roman"/>
          <w:sz w:val="24"/>
          <w:szCs w:val="24"/>
        </w:rPr>
        <w:br/>
      </w:r>
      <w:r w:rsidRPr="00522374">
        <w:rPr>
          <w:rFonts w:ascii="Times New Roman" w:hAnsi="Times New Roman" w:cs="Times New Roman"/>
          <w:sz w:val="24"/>
          <w:szCs w:val="24"/>
        </w:rPr>
        <w:t xml:space="preserve">cos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522374">
        <w:rPr>
          <w:rFonts w:ascii="Times New Roman" w:hAnsi="Times New Roman" w:cs="Times New Roman"/>
          <w:sz w:val="24"/>
          <w:szCs w:val="24"/>
        </w:rPr>
        <w:t xml:space="preserve"> = 0.9, find</w:t>
      </w:r>
    </w:p>
    <w:p w14:paraId="540F4F3C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br/>
        <w:t>(b)  the force in the towbar,</w:t>
      </w:r>
    </w:p>
    <w:p w14:paraId="6A5FA469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2333465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 xml:space="preserve">(c)  the value of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522374">
        <w:rPr>
          <w:rFonts w:ascii="Times New Roman" w:hAnsi="Times New Roman" w:cs="Times New Roman"/>
          <w:sz w:val="24"/>
          <w:szCs w:val="24"/>
        </w:rPr>
        <w:t>.</w:t>
      </w:r>
    </w:p>
    <w:p w14:paraId="316E083E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669726A" w14:textId="59326BFF" w:rsidR="00612F28" w:rsidRPr="00522374" w:rsidRDefault="00612F28" w:rsidP="00612F28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br/>
        <w:t>(Total for Question 1 is 11 marks)</w:t>
      </w:r>
    </w:p>
    <w:p w14:paraId="16571185" w14:textId="77777777" w:rsidR="00612F28" w:rsidRPr="00522374" w:rsidRDefault="00612F28" w:rsidP="00612F28">
      <w:pPr>
        <w:autoSpaceDE w:val="0"/>
        <w:autoSpaceDN w:val="0"/>
        <w:adjustRightInd w:val="0"/>
        <w:spacing w:after="12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</w:t>
      </w:r>
    </w:p>
    <w:p w14:paraId="7DFAF3F0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5E44DFF" w14:textId="77777777" w:rsidR="007409D2" w:rsidRDefault="007409D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A7C8EE7" w14:textId="676B534F" w:rsidR="003363A2" w:rsidRPr="00612F28" w:rsidRDefault="002171D9" w:rsidP="0052237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="003363A2" w:rsidRPr="0052237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363A2"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F58BFBB" wp14:editId="7AC0258C">
            <wp:extent cx="5838825" cy="22383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30D89" w14:textId="77777777" w:rsidR="003363A2" w:rsidRPr="00612F28" w:rsidRDefault="003363A2" w:rsidP="003363A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12F28">
        <w:rPr>
          <w:rFonts w:ascii="Times New Roman" w:hAnsi="Times New Roman" w:cs="Times New Roman"/>
          <w:sz w:val="24"/>
          <w:szCs w:val="24"/>
        </w:rPr>
        <w:t xml:space="preserve">A particle of mass 2 kg is suspended from a horizontal ceiling by two light inextensible </w:t>
      </w:r>
      <w:r w:rsidRPr="00612F28">
        <w:rPr>
          <w:rFonts w:ascii="Times New Roman" w:hAnsi="Times New Roman" w:cs="Times New Roman"/>
          <w:sz w:val="24"/>
          <w:szCs w:val="24"/>
        </w:rPr>
        <w:br/>
        <w:t xml:space="preserve">strings, </w:t>
      </w:r>
      <w:r w:rsidRPr="00612F28">
        <w:rPr>
          <w:rFonts w:ascii="Times New Roman" w:hAnsi="Times New Roman" w:cs="Times New Roman"/>
          <w:i/>
          <w:iCs/>
          <w:sz w:val="24"/>
          <w:szCs w:val="24"/>
        </w:rPr>
        <w:t>PR</w:t>
      </w:r>
      <w:r w:rsidRPr="00612F28">
        <w:rPr>
          <w:rFonts w:ascii="Times New Roman" w:hAnsi="Times New Roman" w:cs="Times New Roman"/>
          <w:sz w:val="24"/>
          <w:szCs w:val="24"/>
        </w:rPr>
        <w:t xml:space="preserve"> and </w:t>
      </w:r>
      <w:r w:rsidRPr="00612F28">
        <w:rPr>
          <w:rFonts w:ascii="Times New Roman" w:hAnsi="Times New Roman" w:cs="Times New Roman"/>
          <w:i/>
          <w:iCs/>
          <w:sz w:val="24"/>
          <w:szCs w:val="24"/>
        </w:rPr>
        <w:t>QR</w:t>
      </w:r>
      <w:r w:rsidRPr="00612F28">
        <w:rPr>
          <w:rFonts w:ascii="Times New Roman" w:hAnsi="Times New Roman" w:cs="Times New Roman"/>
          <w:sz w:val="24"/>
          <w:szCs w:val="24"/>
        </w:rPr>
        <w:t xml:space="preserve">. The particle hangs at </w:t>
      </w:r>
      <w:r w:rsidRPr="00612F28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612F28">
        <w:rPr>
          <w:rFonts w:ascii="Times New Roman" w:hAnsi="Times New Roman" w:cs="Times New Roman"/>
          <w:sz w:val="24"/>
          <w:szCs w:val="24"/>
        </w:rPr>
        <w:t xml:space="preserve"> in equilibrium, with the strings in a vertical </w:t>
      </w:r>
      <w:r w:rsidRPr="00612F28">
        <w:rPr>
          <w:rFonts w:ascii="Times New Roman" w:hAnsi="Times New Roman" w:cs="Times New Roman"/>
          <w:sz w:val="24"/>
          <w:szCs w:val="24"/>
        </w:rPr>
        <w:br/>
        <w:t xml:space="preserve">plane. The string </w:t>
      </w:r>
      <w:r w:rsidRPr="00612F28">
        <w:rPr>
          <w:rFonts w:ascii="Times New Roman" w:hAnsi="Times New Roman" w:cs="Times New Roman"/>
          <w:i/>
          <w:iCs/>
          <w:sz w:val="24"/>
          <w:szCs w:val="24"/>
        </w:rPr>
        <w:t>PR</w:t>
      </w:r>
      <w:r w:rsidRPr="00612F28">
        <w:rPr>
          <w:rFonts w:ascii="Times New Roman" w:hAnsi="Times New Roman" w:cs="Times New Roman"/>
          <w:sz w:val="24"/>
          <w:szCs w:val="24"/>
        </w:rPr>
        <w:t xml:space="preserve"> is inclined at 55° to the horizontal and the string </w:t>
      </w:r>
      <w:r w:rsidRPr="00612F28">
        <w:rPr>
          <w:rFonts w:ascii="Times New Roman" w:hAnsi="Times New Roman" w:cs="Times New Roman"/>
          <w:i/>
          <w:iCs/>
          <w:sz w:val="24"/>
          <w:szCs w:val="24"/>
        </w:rPr>
        <w:t>QR</w:t>
      </w:r>
      <w:r w:rsidRPr="00612F28">
        <w:rPr>
          <w:rFonts w:ascii="Times New Roman" w:hAnsi="Times New Roman" w:cs="Times New Roman"/>
          <w:sz w:val="24"/>
          <w:szCs w:val="24"/>
        </w:rPr>
        <w:t xml:space="preserve"> is inclined at </w:t>
      </w:r>
      <w:r w:rsidRPr="00612F28">
        <w:rPr>
          <w:rFonts w:ascii="Times New Roman" w:hAnsi="Times New Roman" w:cs="Times New Roman"/>
          <w:sz w:val="24"/>
          <w:szCs w:val="24"/>
        </w:rPr>
        <w:br/>
        <w:t>35° to the horizontal, as shown in Figure 1.</w:t>
      </w:r>
    </w:p>
    <w:p w14:paraId="49AAFD89" w14:textId="77777777" w:rsidR="003363A2" w:rsidRPr="00612F28" w:rsidRDefault="003363A2" w:rsidP="003363A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12F28">
        <w:rPr>
          <w:rFonts w:ascii="Times New Roman" w:hAnsi="Times New Roman" w:cs="Times New Roman"/>
          <w:sz w:val="24"/>
          <w:szCs w:val="24"/>
        </w:rPr>
        <w:t>Find</w:t>
      </w:r>
    </w:p>
    <w:p w14:paraId="3FCD5686" w14:textId="77777777" w:rsidR="003363A2" w:rsidRPr="00612F28" w:rsidRDefault="003363A2" w:rsidP="003363A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12F28">
        <w:rPr>
          <w:rFonts w:ascii="Times New Roman" w:hAnsi="Times New Roman" w:cs="Times New Roman"/>
          <w:sz w:val="24"/>
          <w:szCs w:val="24"/>
        </w:rPr>
        <w:t xml:space="preserve">(i)  the tension in the string </w:t>
      </w:r>
      <w:r w:rsidRPr="00612F28">
        <w:rPr>
          <w:rFonts w:ascii="Times New Roman" w:hAnsi="Times New Roman" w:cs="Times New Roman"/>
          <w:i/>
          <w:iCs/>
          <w:sz w:val="24"/>
          <w:szCs w:val="24"/>
        </w:rPr>
        <w:t>PR</w:t>
      </w:r>
      <w:r w:rsidRPr="00612F28">
        <w:rPr>
          <w:rFonts w:ascii="Times New Roman" w:hAnsi="Times New Roman" w:cs="Times New Roman"/>
          <w:sz w:val="24"/>
          <w:szCs w:val="24"/>
        </w:rPr>
        <w:t>,</w:t>
      </w:r>
    </w:p>
    <w:p w14:paraId="437D1FC8" w14:textId="77777777" w:rsidR="003363A2" w:rsidRPr="00612F28" w:rsidRDefault="003363A2" w:rsidP="003363A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12F28">
        <w:rPr>
          <w:rFonts w:ascii="Times New Roman" w:hAnsi="Times New Roman" w:cs="Times New Roman"/>
          <w:sz w:val="24"/>
          <w:szCs w:val="24"/>
        </w:rPr>
        <w:t xml:space="preserve">(ii)  the tension in the string </w:t>
      </w:r>
      <w:r w:rsidRPr="00612F28">
        <w:rPr>
          <w:rFonts w:ascii="Times New Roman" w:hAnsi="Times New Roman" w:cs="Times New Roman"/>
          <w:i/>
          <w:iCs/>
          <w:sz w:val="24"/>
          <w:szCs w:val="24"/>
        </w:rPr>
        <w:t>QR</w:t>
      </w:r>
      <w:r w:rsidRPr="00612F28">
        <w:rPr>
          <w:rFonts w:ascii="Times New Roman" w:hAnsi="Times New Roman" w:cs="Times New Roman"/>
          <w:sz w:val="24"/>
          <w:szCs w:val="24"/>
        </w:rPr>
        <w:t>.</w:t>
      </w:r>
    </w:p>
    <w:p w14:paraId="73229BC8" w14:textId="055B7A72" w:rsidR="007409D2" w:rsidRPr="00DF0AF4" w:rsidRDefault="007409D2" w:rsidP="007409D2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F0AF4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DF0AF4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DF0AF4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11BF4ED4" w14:textId="77777777" w:rsidR="007409D2" w:rsidRPr="00DF0AF4" w:rsidRDefault="007409D2" w:rsidP="007409D2">
      <w:pPr>
        <w:autoSpaceDE w:val="0"/>
        <w:autoSpaceDN w:val="0"/>
        <w:adjustRightInd w:val="0"/>
        <w:spacing w:after="12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F0AF4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</w:t>
      </w:r>
    </w:p>
    <w:p w14:paraId="2298A565" w14:textId="77777777" w:rsidR="007409D2" w:rsidRDefault="007409D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CB3372C" w14:textId="21750DA1" w:rsidR="000D4B59" w:rsidRPr="00612F28" w:rsidRDefault="000D4B59" w:rsidP="00522374">
      <w:pPr>
        <w:spacing w:before="120"/>
        <w:rPr>
          <w:rFonts w:ascii="Times New Roman" w:hAnsi="Times New Roman" w:cs="Times New Roman"/>
          <w:sz w:val="24"/>
          <w:szCs w:val="24"/>
        </w:rPr>
      </w:pPr>
      <w:r w:rsidRPr="00612F28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4A933F17" w14:textId="527360E3" w:rsidR="002171D9" w:rsidRPr="00522374" w:rsidRDefault="002171D9" w:rsidP="002171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22374">
        <w:rPr>
          <w:rFonts w:ascii="Times New Roman" w:hAnsi="Times New Roman" w:cs="Times New Roman"/>
          <w:sz w:val="24"/>
          <w:szCs w:val="24"/>
        </w:rPr>
        <w:t> </w:t>
      </w:r>
    </w:p>
    <w:p w14:paraId="0DE8441A" w14:textId="2C741FE5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DC8C272" wp14:editId="41C48D79">
            <wp:extent cx="4352925" cy="25622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5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895EC2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Figure 2</w:t>
      </w:r>
    </w:p>
    <w:p w14:paraId="0B04ECA1" w14:textId="0A2C868E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 xml:space="preserve">A fixed rough plane is inclined at 30° to the horizontal. A small smooth pulley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is fixed at the top of the plane. Two particles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22374">
        <w:rPr>
          <w:rFonts w:ascii="Times New Roman" w:hAnsi="Times New Roman" w:cs="Times New Roman"/>
          <w:sz w:val="24"/>
          <w:szCs w:val="24"/>
        </w:rPr>
        <w:t xml:space="preserve"> and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22374">
        <w:rPr>
          <w:rFonts w:ascii="Times New Roman" w:hAnsi="Times New Roman" w:cs="Times New Roman"/>
          <w:sz w:val="24"/>
          <w:szCs w:val="24"/>
        </w:rPr>
        <w:t xml:space="preserve">, of mass 2 kg and 4 kg respectively, are attached to the ends of a light inextensible string which passes over the pulley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. The part of the string from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22374">
        <w:rPr>
          <w:rFonts w:ascii="Times New Roman" w:hAnsi="Times New Roman" w:cs="Times New Roman"/>
          <w:sz w:val="24"/>
          <w:szCs w:val="24"/>
        </w:rPr>
        <w:t xml:space="preserve"> to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is parallel to a line of greatest slope of the plane and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22374">
        <w:rPr>
          <w:rFonts w:ascii="Times New Roman" w:hAnsi="Times New Roman" w:cs="Times New Roman"/>
          <w:sz w:val="24"/>
          <w:szCs w:val="24"/>
        </w:rPr>
        <w:t xml:space="preserve"> hangs freely below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, as shown in Figure 2. The coefficient of friction between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22374">
        <w:rPr>
          <w:rFonts w:ascii="Times New Roman" w:hAnsi="Times New Roman" w:cs="Times New Roman"/>
          <w:sz w:val="24"/>
          <w:szCs w:val="24"/>
        </w:rPr>
        <w:t xml:space="preserve"> and the plane is </w:t>
      </w:r>
      <w:r w:rsidR="003E119F" w:rsidRPr="00522374">
        <w:rPr>
          <w:rFonts w:ascii="Times New Roman" w:hAnsi="Times New Roman" w:cs="Times New Roman"/>
          <w:position w:val="-28"/>
          <w:sz w:val="24"/>
          <w:szCs w:val="24"/>
        </w:rPr>
        <w:object w:dxaOrig="400" w:dyaOrig="660" w14:anchorId="242990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95pt;height:33.25pt" o:ole="">
            <v:imagedata r:id="rId23" o:title=""/>
          </v:shape>
          <o:OLEObject Type="Embed" ProgID="Equation.DSMT4" ShapeID="_x0000_i1025" DrawAspect="Content" ObjectID="_1727258850" r:id="rId24"/>
        </w:object>
      </w:r>
      <w:r w:rsidRPr="00522374">
        <w:rPr>
          <w:rFonts w:ascii="Times New Roman" w:hAnsi="Times New Roman" w:cs="Times New Roman"/>
          <w:sz w:val="24"/>
          <w:szCs w:val="24"/>
        </w:rPr>
        <w:t xml:space="preserve">. Initially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22374">
        <w:rPr>
          <w:rFonts w:ascii="Times New Roman" w:hAnsi="Times New Roman" w:cs="Times New Roman"/>
          <w:sz w:val="24"/>
          <w:szCs w:val="24"/>
        </w:rPr>
        <w:t xml:space="preserve"> is held at rest on the plane. The particles are released from rest with the string taut and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22374">
        <w:rPr>
          <w:rFonts w:ascii="Times New Roman" w:hAnsi="Times New Roman" w:cs="Times New Roman"/>
          <w:sz w:val="24"/>
          <w:szCs w:val="24"/>
        </w:rPr>
        <w:t xml:space="preserve"> moves up the plane.</w:t>
      </w:r>
    </w:p>
    <w:p w14:paraId="56F6A026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br/>
        <w:t>Find the tension in the string immediately after the particles are released.</w:t>
      </w:r>
    </w:p>
    <w:p w14:paraId="4E6AAC78" w14:textId="2A41AD3E" w:rsidR="002171D9" w:rsidRPr="00522374" w:rsidRDefault="002171D9" w:rsidP="002171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(9)</w:t>
      </w:r>
      <w:r w:rsidR="006C6D8B" w:rsidRPr="00522374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30FDD001" w14:textId="37E75C18" w:rsidR="006C6D8B" w:rsidRPr="00DF0AF4" w:rsidRDefault="006C6D8B" w:rsidP="006C6D8B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F0AF4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3 </w:t>
      </w:r>
      <w:r w:rsidRPr="00DF0AF4">
        <w:rPr>
          <w:rFonts w:ascii="Times New Roman" w:hAnsi="Times New Roman" w:cs="Times New Roman"/>
          <w:b/>
          <w:bCs/>
          <w:sz w:val="24"/>
          <w:szCs w:val="24"/>
        </w:rPr>
        <w:t xml:space="preserve">is </w:t>
      </w:r>
      <w:r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DF0AF4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14218172" w14:textId="77777777" w:rsidR="006C6D8B" w:rsidRPr="00DF0AF4" w:rsidRDefault="006C6D8B" w:rsidP="006C6D8B">
      <w:pPr>
        <w:autoSpaceDE w:val="0"/>
        <w:autoSpaceDN w:val="0"/>
        <w:adjustRightInd w:val="0"/>
        <w:spacing w:after="12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F0AF4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</w:t>
      </w:r>
    </w:p>
    <w:p w14:paraId="646FA60A" w14:textId="77777777" w:rsidR="006C6D8B" w:rsidRDefault="006C6D8B" w:rsidP="006C6D8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333C397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B24B308" w14:textId="68BDD3F1" w:rsidR="002171D9" w:rsidRPr="00522374" w:rsidRDefault="002171D9" w:rsidP="002171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6C6D8B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22374">
        <w:rPr>
          <w:rFonts w:ascii="Times New Roman" w:hAnsi="Times New Roman" w:cs="Times New Roman"/>
          <w:sz w:val="24"/>
          <w:szCs w:val="24"/>
        </w:rPr>
        <w:t> </w:t>
      </w:r>
    </w:p>
    <w:p w14:paraId="09F4FACC" w14:textId="72BC803E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8E68CB2" wp14:editId="155B82FA">
            <wp:extent cx="2457450" cy="17335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62320" w14:textId="7DA8EA3F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 xml:space="preserve">A particle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of mass 6 kg lies on the surface of a smooth plane. The plane is inclined at an angle of 30° to the horizontal. The particle is held in equilibrium by a force of magnitude </w:t>
      </w:r>
      <w:r w:rsidR="003E119F">
        <w:rPr>
          <w:rFonts w:ascii="Times New Roman" w:hAnsi="Times New Roman" w:cs="Times New Roman"/>
          <w:sz w:val="24"/>
          <w:szCs w:val="24"/>
        </w:rPr>
        <w:br/>
      </w:r>
      <w:r w:rsidRPr="00522374">
        <w:rPr>
          <w:rFonts w:ascii="Times New Roman" w:hAnsi="Times New Roman" w:cs="Times New Roman"/>
          <w:sz w:val="24"/>
          <w:szCs w:val="24"/>
        </w:rPr>
        <w:t xml:space="preserve">49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522374">
        <w:rPr>
          <w:rFonts w:ascii="Times New Roman" w:hAnsi="Times New Roman" w:cs="Times New Roman"/>
          <w:sz w:val="24"/>
          <w:szCs w:val="24"/>
        </w:rPr>
        <w:t xml:space="preserve">, acting at an angle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522374">
        <w:rPr>
          <w:rFonts w:ascii="Times New Roman" w:hAnsi="Times New Roman" w:cs="Times New Roman"/>
          <w:sz w:val="24"/>
          <w:szCs w:val="24"/>
        </w:rPr>
        <w:t xml:space="preserve"> to the plane, as shown in Figure 1. The force acts in a vertical plane through a line of greatest slope of the plane.</w:t>
      </w:r>
    </w:p>
    <w:p w14:paraId="1BBE5340" w14:textId="7C9ACCA4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 xml:space="preserve">(a)  Show that </w:t>
      </w:r>
      <w:r w:rsidR="003E119F" w:rsidRPr="00522374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20271F63">
          <v:shape id="_x0000_i1026" type="#_x0000_t75" style="width:47.1pt;height:31pt" o:ole="">
            <v:imagedata r:id="rId26" o:title=""/>
          </v:shape>
          <o:OLEObject Type="Embed" ProgID="Equation.DSMT4" ShapeID="_x0000_i1026" DrawAspect="Content" ObjectID="_1727258851" r:id="rId27"/>
        </w:object>
      </w:r>
      <w:r w:rsidRPr="00522374">
        <w:rPr>
          <w:rFonts w:ascii="Times New Roman" w:hAnsi="Times New Roman" w:cs="Times New Roman"/>
          <w:sz w:val="24"/>
          <w:szCs w:val="24"/>
        </w:rPr>
        <w:t>.</w:t>
      </w:r>
    </w:p>
    <w:p w14:paraId="6F8C82CF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C8320C1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 xml:space="preserve">(b)  Find the normal reaction between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and the plane.</w:t>
      </w:r>
    </w:p>
    <w:p w14:paraId="4D8C78FC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210A328A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 xml:space="preserve">The direction of the force of magnitude 49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522374">
        <w:rPr>
          <w:rFonts w:ascii="Times New Roman" w:hAnsi="Times New Roman" w:cs="Times New Roman"/>
          <w:sz w:val="24"/>
          <w:szCs w:val="24"/>
        </w:rPr>
        <w:t xml:space="preserve"> is now changed. It is now applied horizontally to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so that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moves up the plane. The force again acts in a vertical plane through a line of greatest slope of the plane.</w:t>
      </w:r>
    </w:p>
    <w:p w14:paraId="1F41AD8E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 xml:space="preserve">(c)  Find the initial acceleration of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>.</w:t>
      </w:r>
    </w:p>
    <w:p w14:paraId="35ABD6C3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81EF3DC" w14:textId="7472F5E3" w:rsidR="006C6D8B" w:rsidRPr="00DF0AF4" w:rsidRDefault="002171D9" w:rsidP="006C6D8B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> </w:t>
      </w:r>
      <w:r w:rsidR="006C6D8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6C6D8B" w:rsidRPr="00DF0AF4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6C6D8B">
        <w:rPr>
          <w:rFonts w:ascii="Times New Roman" w:hAnsi="Times New Roman" w:cs="Times New Roman"/>
          <w:b/>
          <w:bCs/>
          <w:sz w:val="24"/>
          <w:szCs w:val="24"/>
        </w:rPr>
        <w:t xml:space="preserve">4 </w:t>
      </w:r>
      <w:r w:rsidR="006C6D8B" w:rsidRPr="00DF0AF4">
        <w:rPr>
          <w:rFonts w:ascii="Times New Roman" w:hAnsi="Times New Roman" w:cs="Times New Roman"/>
          <w:b/>
          <w:bCs/>
          <w:sz w:val="24"/>
          <w:szCs w:val="24"/>
        </w:rPr>
        <w:t xml:space="preserve">is </w:t>
      </w:r>
      <w:r w:rsidR="006C6D8B">
        <w:rPr>
          <w:rFonts w:ascii="Times New Roman" w:hAnsi="Times New Roman" w:cs="Times New Roman"/>
          <w:b/>
          <w:bCs/>
          <w:sz w:val="24"/>
          <w:szCs w:val="24"/>
        </w:rPr>
        <w:t>11</w:t>
      </w:r>
      <w:r w:rsidR="006C6D8B" w:rsidRPr="00DF0AF4">
        <w:rPr>
          <w:rFonts w:ascii="Times New Roman" w:hAnsi="Times New Roman" w:cs="Times New Roman"/>
          <w:b/>
          <w:bCs/>
          <w:sz w:val="24"/>
          <w:szCs w:val="24"/>
        </w:rPr>
        <w:t xml:space="preserve"> marks)</w:t>
      </w:r>
    </w:p>
    <w:p w14:paraId="267DE3CA" w14:textId="77777777" w:rsidR="006C6D8B" w:rsidRPr="00DF0AF4" w:rsidRDefault="006C6D8B" w:rsidP="006C6D8B">
      <w:pPr>
        <w:autoSpaceDE w:val="0"/>
        <w:autoSpaceDN w:val="0"/>
        <w:adjustRightInd w:val="0"/>
        <w:spacing w:after="12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F0AF4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</w:t>
      </w:r>
    </w:p>
    <w:p w14:paraId="0A33C699" w14:textId="54AB62A6" w:rsidR="002171D9" w:rsidRPr="00522374" w:rsidRDefault="00432D43" w:rsidP="0052237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End of questions</w:t>
      </w:r>
    </w:p>
    <w:p w14:paraId="7F56968C" w14:textId="77777777" w:rsidR="002171D9" w:rsidRPr="00522374" w:rsidRDefault="002171D9" w:rsidP="002171D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8590BE4" w14:textId="77777777" w:rsidR="00432D43" w:rsidRDefault="00432D43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2" w:name="BrMS"/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2D53866F" w:rsidR="001F3370" w:rsidRPr="00522374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2DEABBAD" w14:textId="023C2E7F" w:rsidR="002133BE" w:rsidRPr="00522374" w:rsidRDefault="002133BE" w:rsidP="00B72E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F0F000E" w14:textId="707DABA3" w:rsidR="00BB7DDE" w:rsidRPr="00522374" w:rsidRDefault="00BB7DD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sz w:val="24"/>
          <w:szCs w:val="24"/>
        </w:rPr>
        <w:t>Q1</w:t>
      </w:r>
    </w:p>
    <w:p w14:paraId="5400BE18" w14:textId="46B59103" w:rsidR="002171D9" w:rsidRPr="00522374" w:rsidRDefault="00752E5A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3" w:name="SiQue"/>
      <w:r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A1AAAB9" wp14:editId="5EBFE189">
            <wp:extent cx="5934075" cy="8151592"/>
            <wp:effectExtent l="0" t="0" r="0" b="190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446" cy="8147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52761C" w14:textId="202E7198" w:rsidR="00A93CFF" w:rsidRDefault="00B61E93" w:rsidP="00B61E9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="00FA665D"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B1B6539" wp14:editId="150729DB">
            <wp:extent cx="5549655" cy="52387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0084" cy="5276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3CFF"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11BFCDBA" wp14:editId="064423BA">
            <wp:extent cx="5549655" cy="523875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0084" cy="5276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22374">
        <w:rPr>
          <w:rFonts w:ascii="Times New Roman" w:hAnsi="Times New Roman" w:cs="Times New Roman"/>
          <w:sz w:val="24"/>
          <w:szCs w:val="24"/>
        </w:rPr>
        <w:t> </w:t>
      </w:r>
    </w:p>
    <w:p w14:paraId="0B4B51FD" w14:textId="77777777" w:rsidR="00A93CFF" w:rsidRDefault="00A93CF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64D2858" w14:textId="66FE922C" w:rsidR="00A93CFF" w:rsidRPr="00522374" w:rsidRDefault="00A93CFF" w:rsidP="00B61E9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3B89921C" w14:textId="7DDE9551" w:rsidR="002171D9" w:rsidRPr="00522374" w:rsidRDefault="00B61E93" w:rsidP="00B61E9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9C85151" wp14:editId="1DCB15B5">
            <wp:extent cx="6372225" cy="706755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225" cy="706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F9A46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5FE5628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93C1792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A972442" w14:textId="77777777" w:rsidR="00D62C6D" w:rsidRPr="00522374" w:rsidRDefault="00D62C6D" w:rsidP="00B61E9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356D376" w14:textId="77777777" w:rsidR="00D62C6D" w:rsidRPr="00522374" w:rsidRDefault="00D62C6D" w:rsidP="00B61E9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498182A" w14:textId="77777777" w:rsidR="00A93CFF" w:rsidRDefault="00A93CF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D48C5C1" w14:textId="30C8A4EB" w:rsidR="00B61E93" w:rsidRPr="00522374" w:rsidRDefault="00B61E93" w:rsidP="00B61E9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A93CFF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22374">
        <w:rPr>
          <w:rFonts w:ascii="Times New Roman" w:hAnsi="Times New Roman" w:cs="Times New Roman"/>
          <w:sz w:val="24"/>
          <w:szCs w:val="24"/>
        </w:rPr>
        <w:t> </w:t>
      </w:r>
    </w:p>
    <w:p w14:paraId="72CDDEB6" w14:textId="6DAA6C01" w:rsidR="001A7AA1" w:rsidRPr="00522374" w:rsidRDefault="00B61E93" w:rsidP="00B61E9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E2A7148" wp14:editId="063AE2D5">
            <wp:extent cx="6426091" cy="286702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6179" cy="2871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E5E6B3" w14:textId="2655A61C" w:rsidR="00CB4A6B" w:rsidRDefault="00CB4A6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5FA89E" w14:textId="43F2FAB1" w:rsidR="00401343" w:rsidRPr="00522374" w:rsidRDefault="00964A2A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522374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1" behindDoc="0" locked="0" layoutInCell="1" allowOverlap="1" wp14:anchorId="076CD817" wp14:editId="2059961B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522374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bookmarkEnd w:id="3"/>
      <w:r w:rsidR="00F5723C" w:rsidRPr="0052237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52237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2237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2237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2237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2237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522374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04AC41B3" w14:textId="77777777" w:rsidR="00C00444" w:rsidRPr="00BA4C53" w:rsidRDefault="00C00444" w:rsidP="00C00444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44E2A225" w14:textId="3BB34174" w:rsidR="001A7AA1" w:rsidRPr="00522374" w:rsidRDefault="00C00444" w:rsidP="00522374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DF0AF4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5</w:t>
      </w:r>
    </w:p>
    <w:p w14:paraId="011DF42E" w14:textId="5B883656" w:rsidR="001A7AA1" w:rsidRPr="00522374" w:rsidRDefault="001A7AA1" w:rsidP="001A7AA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22374">
        <w:rPr>
          <w:rFonts w:ascii="Times New Roman" w:hAnsi="Times New Roman" w:cs="Times New Roman"/>
          <w:sz w:val="24"/>
          <w:szCs w:val="24"/>
        </w:rPr>
        <w:t> </w:t>
      </w:r>
    </w:p>
    <w:p w14:paraId="752D39C9" w14:textId="39F294B4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193C734" wp14:editId="60E7DC12">
            <wp:extent cx="5800725" cy="28860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0ED33F" w14:textId="5060D6C0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 xml:space="preserve">Two particles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and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522374">
        <w:rPr>
          <w:rFonts w:ascii="Times New Roman" w:hAnsi="Times New Roman" w:cs="Times New Roman"/>
          <w:sz w:val="24"/>
          <w:szCs w:val="24"/>
        </w:rPr>
        <w:t xml:space="preserve"> have mass 4 kg and 0.5 kg respectively. The particles are attached </w:t>
      </w:r>
      <w:r w:rsidRPr="00522374">
        <w:rPr>
          <w:rFonts w:ascii="Times New Roman" w:hAnsi="Times New Roman" w:cs="Times New Roman"/>
          <w:sz w:val="24"/>
          <w:szCs w:val="24"/>
        </w:rPr>
        <w:br/>
        <w:t xml:space="preserve">to the ends of a light inextensible string. Particle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is held at rest on a fixed rough plane, </w:t>
      </w:r>
      <w:r w:rsidRPr="00522374">
        <w:rPr>
          <w:rFonts w:ascii="Times New Roman" w:hAnsi="Times New Roman" w:cs="Times New Roman"/>
          <w:sz w:val="24"/>
          <w:szCs w:val="24"/>
        </w:rPr>
        <w:br/>
        <w:t xml:space="preserve">which is inclined to the horizontal at an angle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522374">
        <w:rPr>
          <w:rFonts w:ascii="Times New Roman" w:hAnsi="Times New Roman" w:cs="Times New Roman"/>
          <w:sz w:val="24"/>
          <w:szCs w:val="24"/>
        </w:rPr>
        <w:t xml:space="preserve"> where </w:t>
      </w:r>
      <w:r w:rsidR="00226F81" w:rsidRPr="00522374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7AE202D4">
          <v:shape id="_x0000_i1027" type="#_x0000_t75" style="width:48.75pt;height:31pt" o:ole="">
            <v:imagedata r:id="rId37" o:title=""/>
          </v:shape>
          <o:OLEObject Type="Embed" ProgID="Equation.DSMT4" ShapeID="_x0000_i1027" DrawAspect="Content" ObjectID="_1727258852" r:id="rId38"/>
        </w:object>
      </w:r>
      <w:r w:rsidRPr="00522374">
        <w:rPr>
          <w:rFonts w:ascii="Times New Roman" w:hAnsi="Times New Roman" w:cs="Times New Roman"/>
          <w:sz w:val="24"/>
          <w:szCs w:val="24"/>
        </w:rPr>
        <w:t xml:space="preserve">. The coefficient of </w:t>
      </w:r>
      <w:r w:rsidRPr="00522374">
        <w:rPr>
          <w:rFonts w:ascii="Times New Roman" w:hAnsi="Times New Roman" w:cs="Times New Roman"/>
          <w:sz w:val="24"/>
          <w:szCs w:val="24"/>
        </w:rPr>
        <w:br/>
        <w:t xml:space="preserve">friction between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and the plane is 0.5. The string lies along the plane and passes over a </w:t>
      </w:r>
      <w:r w:rsidRPr="00522374">
        <w:rPr>
          <w:rFonts w:ascii="Times New Roman" w:hAnsi="Times New Roman" w:cs="Times New Roman"/>
          <w:sz w:val="24"/>
          <w:szCs w:val="24"/>
        </w:rPr>
        <w:br/>
        <w:t xml:space="preserve">small smooth light pulley which is fixed at the top of the plane. Particle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522374">
        <w:rPr>
          <w:rFonts w:ascii="Times New Roman" w:hAnsi="Times New Roman" w:cs="Times New Roman"/>
          <w:sz w:val="24"/>
          <w:szCs w:val="24"/>
        </w:rPr>
        <w:t xml:space="preserve"> hangs freely </w:t>
      </w:r>
      <w:r w:rsidRPr="00522374">
        <w:rPr>
          <w:rFonts w:ascii="Times New Roman" w:hAnsi="Times New Roman" w:cs="Times New Roman"/>
          <w:sz w:val="24"/>
          <w:szCs w:val="24"/>
        </w:rPr>
        <w:br/>
        <w:t xml:space="preserve">at rest vertically below the pulley. The string lies in the vertical plane which contains the </w:t>
      </w:r>
      <w:r w:rsidRPr="00522374">
        <w:rPr>
          <w:rFonts w:ascii="Times New Roman" w:hAnsi="Times New Roman" w:cs="Times New Roman"/>
          <w:sz w:val="24"/>
          <w:szCs w:val="24"/>
        </w:rPr>
        <w:br/>
        <w:t xml:space="preserve">pulley and a line of greatest slope of the inclined plane, as shown in Figure 4. Particle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br/>
        <w:t>is released from rest with the string taut and slides down the plane.</w:t>
      </w:r>
    </w:p>
    <w:p w14:paraId="4ACB0D99" w14:textId="77777777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522374">
        <w:rPr>
          <w:rFonts w:ascii="Times New Roman" w:hAnsi="Times New Roman" w:cs="Times New Roman"/>
          <w:sz w:val="24"/>
          <w:szCs w:val="24"/>
        </w:rPr>
        <w:t xml:space="preserve"> has not hit the pulley, find</w:t>
      </w:r>
    </w:p>
    <w:p w14:paraId="6AD58E21" w14:textId="77777777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>(a)  the tension in the string during the motion,</w:t>
      </w:r>
    </w:p>
    <w:p w14:paraId="1DBA893E" w14:textId="77777777" w:rsidR="001A7AA1" w:rsidRPr="00522374" w:rsidRDefault="001A7AA1" w:rsidP="001A7AA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(11)</w:t>
      </w:r>
    </w:p>
    <w:p w14:paraId="182FCFBD" w14:textId="77777777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>(b)  the magnitude of the resultant force exerted by the string on the pulley.</w:t>
      </w:r>
    </w:p>
    <w:p w14:paraId="7D4152AF" w14:textId="77777777" w:rsidR="001A7AA1" w:rsidRPr="00522374" w:rsidRDefault="001A7AA1" w:rsidP="001A7AA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5F052E7" w14:textId="315A2CD2" w:rsidR="00360F00" w:rsidRPr="00DA1B80" w:rsidRDefault="00360F00" w:rsidP="00360F0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="001A7AA1" w:rsidRPr="00522374">
        <w:rPr>
          <w:rFonts w:ascii="Times New Roman" w:hAnsi="Times New Roman" w:cs="Times New Roman"/>
          <w:sz w:val="24"/>
          <w:szCs w:val="24"/>
        </w:rPr>
        <w:t xml:space="preserve">  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FA926A2" w14:textId="77777777" w:rsidR="00360F00" w:rsidRPr="00DA1B80" w:rsidRDefault="00360F00" w:rsidP="00360F0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ABD8DA8" w14:textId="77777777" w:rsidR="00360F00" w:rsidRDefault="00360F0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DEE70A1" w14:textId="200DB74E" w:rsidR="00432D43" w:rsidRPr="00DF0AF4" w:rsidRDefault="00432D43" w:rsidP="00432D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360F00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DF0AF4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DF0AF4">
        <w:rPr>
          <w:rFonts w:ascii="Times New Roman" w:hAnsi="Times New Roman" w:cs="Times New Roman"/>
          <w:sz w:val="24"/>
          <w:szCs w:val="24"/>
        </w:rPr>
        <w:t> </w:t>
      </w:r>
    </w:p>
    <w:p w14:paraId="7F63B7F6" w14:textId="77777777" w:rsidR="00432D43" w:rsidRPr="00DF0AF4" w:rsidRDefault="00432D43" w:rsidP="00432D4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sz w:val="24"/>
          <w:szCs w:val="24"/>
        </w:rPr>
        <w:t> </w:t>
      </w:r>
    </w:p>
    <w:p w14:paraId="2F9552A7" w14:textId="77777777" w:rsidR="00432D43" w:rsidRPr="00DF0AF4" w:rsidRDefault="00432D43" w:rsidP="00432D4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FCEBD3B" wp14:editId="393E7E64">
            <wp:extent cx="3800475" cy="222885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094EE" w14:textId="77777777" w:rsidR="00432D43" w:rsidRPr="00DF0AF4" w:rsidRDefault="00432D43" w:rsidP="00432D4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b/>
          <w:bCs/>
          <w:sz w:val="24"/>
          <w:szCs w:val="24"/>
        </w:rPr>
        <w:t>Figure 2</w:t>
      </w:r>
    </w:p>
    <w:p w14:paraId="5BAE3425" w14:textId="77777777" w:rsidR="00432D43" w:rsidRPr="00DF0AF4" w:rsidRDefault="00432D43" w:rsidP="00432D4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sz w:val="24"/>
          <w:szCs w:val="24"/>
        </w:rPr>
        <w:br/>
        <w:t xml:space="preserve">A uniform rod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DF0AF4">
        <w:rPr>
          <w:rFonts w:ascii="Times New Roman" w:hAnsi="Times New Roman" w:cs="Times New Roman"/>
          <w:sz w:val="24"/>
          <w:szCs w:val="24"/>
        </w:rPr>
        <w:t xml:space="preserve"> has mass 4 kg and length 1.4 m. The end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F0AF4">
        <w:rPr>
          <w:rFonts w:ascii="Times New Roman" w:hAnsi="Times New Roman" w:cs="Times New Roman"/>
          <w:sz w:val="24"/>
          <w:szCs w:val="24"/>
        </w:rPr>
        <w:t xml:space="preserve"> is resting on rough horizontal ground. A light string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BC</w:t>
      </w:r>
      <w:r w:rsidRPr="00DF0AF4">
        <w:rPr>
          <w:rFonts w:ascii="Times New Roman" w:hAnsi="Times New Roman" w:cs="Times New Roman"/>
          <w:sz w:val="24"/>
          <w:szCs w:val="24"/>
        </w:rPr>
        <w:t xml:space="preserve"> has one end attached to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DF0AF4">
        <w:rPr>
          <w:rFonts w:ascii="Times New Roman" w:hAnsi="Times New Roman" w:cs="Times New Roman"/>
          <w:sz w:val="24"/>
          <w:szCs w:val="24"/>
        </w:rPr>
        <w:t xml:space="preserve"> and the other end attached to a fixed point </w:t>
      </w:r>
      <w:r w:rsidRPr="00DF0AF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DF0AF4">
        <w:rPr>
          <w:rFonts w:ascii="Times New Roman" w:hAnsi="Times New Roman" w:cs="Times New Roman"/>
          <w:sz w:val="24"/>
          <w:szCs w:val="24"/>
        </w:rPr>
        <w:t>. The string is perpendicular to the rod and lies in the same vertical plane as the rod. The rod is in equilibrium, inclined at 20° to the ground, as shown in Figure 2.</w:t>
      </w:r>
    </w:p>
    <w:p w14:paraId="4513466F" w14:textId="77777777" w:rsidR="00432D43" w:rsidRPr="00DF0AF4" w:rsidRDefault="00432D43" w:rsidP="00432D4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F0AF4">
        <w:rPr>
          <w:rFonts w:ascii="Times New Roman" w:hAnsi="Times New Roman" w:cs="Times New Roman"/>
          <w:sz w:val="24"/>
          <w:szCs w:val="24"/>
        </w:rPr>
        <w:t>(a) Find the tension in the string.</w:t>
      </w:r>
    </w:p>
    <w:p w14:paraId="0F81E5BF" w14:textId="77777777" w:rsidR="00432D43" w:rsidRPr="00360F00" w:rsidRDefault="00432D43" w:rsidP="00432D4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5578690" w14:textId="77777777" w:rsidR="00432D43" w:rsidRPr="00360F00" w:rsidRDefault="00432D43" w:rsidP="00432D4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60F00">
        <w:rPr>
          <w:rFonts w:ascii="Times New Roman" w:hAnsi="Times New Roman" w:cs="Times New Roman"/>
          <w:sz w:val="24"/>
          <w:szCs w:val="24"/>
        </w:rPr>
        <w:t>Given that the rod is about to slip,</w:t>
      </w:r>
    </w:p>
    <w:p w14:paraId="09D2024E" w14:textId="77777777" w:rsidR="00432D43" w:rsidRPr="00360F00" w:rsidRDefault="00432D43" w:rsidP="00432D4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60F00">
        <w:rPr>
          <w:rFonts w:ascii="Times New Roman" w:hAnsi="Times New Roman" w:cs="Times New Roman"/>
          <w:sz w:val="24"/>
          <w:szCs w:val="24"/>
        </w:rPr>
        <w:t>(b) find the coefficient of friction between the rod and the ground.</w:t>
      </w:r>
    </w:p>
    <w:p w14:paraId="58AF2275" w14:textId="77777777" w:rsidR="00432D43" w:rsidRPr="00360F00" w:rsidRDefault="00432D43" w:rsidP="00432D4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(7)</w:t>
      </w:r>
    </w:p>
    <w:p w14:paraId="709F564B" w14:textId="493DEC00" w:rsidR="00360F00" w:rsidRPr="00DA1B80" w:rsidRDefault="00360F00" w:rsidP="00360F0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BBE7D40" w14:textId="77777777" w:rsidR="00360F00" w:rsidRPr="00DA1B80" w:rsidRDefault="00360F00" w:rsidP="00360F0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5D7B96C" w14:textId="77777777" w:rsidR="00360F00" w:rsidRDefault="00360F00" w:rsidP="00360F0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27F7D18" w14:textId="468C86EF" w:rsidR="001A7AA1" w:rsidRPr="00522374" w:rsidRDefault="001A7AA1" w:rsidP="00360F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8A6F5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22374">
        <w:rPr>
          <w:rFonts w:ascii="Times New Roman" w:hAnsi="Times New Roman" w:cs="Times New Roman"/>
          <w:sz w:val="24"/>
          <w:szCs w:val="24"/>
        </w:rPr>
        <w:t> </w:t>
      </w:r>
    </w:p>
    <w:p w14:paraId="2FEED5DD" w14:textId="3E2EC6CA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6A7D1F4" wp14:editId="6DFDD705">
            <wp:extent cx="3552825" cy="118110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7D4B6E" w14:textId="4E0ADF68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2E411376" w14:textId="77777777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>A particle of mass 2 kg lies on a rough plane. The plane is inclined to the horizontal at 30°.</w:t>
      </w:r>
    </w:p>
    <w:p w14:paraId="064F0746" w14:textId="53AC33E9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>The coefficient of friction between the particle and the plane is</w:t>
      </w:r>
      <w:r w:rsidR="00226F81">
        <w:rPr>
          <w:rFonts w:ascii="Times New Roman" w:hAnsi="Times New Roman" w:cs="Times New Roman"/>
          <w:sz w:val="24"/>
          <w:szCs w:val="24"/>
        </w:rPr>
        <w:t xml:space="preserve"> </w:t>
      </w:r>
      <w:r w:rsidR="0064580A" w:rsidRPr="0052237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0752188">
          <v:shape id="_x0000_i1028" type="#_x0000_t75" style="width:12.2pt;height:31pt" o:ole="">
            <v:imagedata r:id="rId41" o:title=""/>
          </v:shape>
          <o:OLEObject Type="Embed" ProgID="Equation.DSMT4" ShapeID="_x0000_i1028" DrawAspect="Content" ObjectID="_1727258853" r:id="rId42"/>
        </w:object>
      </w:r>
      <w:r w:rsidRPr="00522374">
        <w:rPr>
          <w:rFonts w:ascii="Times New Roman" w:hAnsi="Times New Roman" w:cs="Times New Roman"/>
          <w:sz w:val="24"/>
          <w:szCs w:val="24"/>
        </w:rPr>
        <w:t xml:space="preserve">. The particle is held in equilibrium by a force of magnitude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Newtons. The force makes an angle of 20° with the horizontal and acts in a vertical plane containing a line of greatest slope of the plane, as shown in Figure 1. Find the least possible value of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>.</w:t>
      </w:r>
    </w:p>
    <w:p w14:paraId="0BC83303" w14:textId="1F78B5DC" w:rsidR="00A0556C" w:rsidRPr="00DA1B80" w:rsidRDefault="00A0556C" w:rsidP="00A0556C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A59BA88" w14:textId="77777777" w:rsidR="00A0556C" w:rsidRPr="00DA1B80" w:rsidRDefault="00A0556C" w:rsidP="00A0556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97E99A0" w14:textId="15C4FF49" w:rsidR="001A7AA1" w:rsidRPr="00522374" w:rsidRDefault="001A7AA1" w:rsidP="001A7AA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A0556C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22374">
        <w:rPr>
          <w:rFonts w:ascii="Times New Roman" w:hAnsi="Times New Roman" w:cs="Times New Roman"/>
          <w:sz w:val="24"/>
          <w:szCs w:val="24"/>
        </w:rPr>
        <w:t> </w:t>
      </w:r>
    </w:p>
    <w:p w14:paraId="18D86179" w14:textId="4182401A" w:rsidR="001A7AA1" w:rsidRPr="00522374" w:rsidRDefault="00D667A7" w:rsidP="001A7AA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C913879" wp14:editId="7312E511">
            <wp:extent cx="1873250" cy="1929034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b="15524"/>
                    <a:stretch/>
                  </pic:blipFill>
                  <pic:spPr bwMode="auto">
                    <a:xfrm>
                      <a:off x="0" y="0"/>
                      <a:ext cx="1885536" cy="19416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202A56" w14:textId="77777777" w:rsidR="001A7AA1" w:rsidRPr="00522374" w:rsidRDefault="001A7AA1" w:rsidP="001A7AA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2D04F4BE" w14:textId="457B8026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br/>
        <w:t xml:space="preserve">Figure 1 shows a ladder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22374">
        <w:rPr>
          <w:rFonts w:ascii="Times New Roman" w:hAnsi="Times New Roman" w:cs="Times New Roman"/>
          <w:sz w:val="24"/>
          <w:szCs w:val="24"/>
        </w:rPr>
        <w:t xml:space="preserve">, of mass 25 kg and length 4 m, resting in equilibrium with one end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22374">
        <w:rPr>
          <w:rFonts w:ascii="Times New Roman" w:hAnsi="Times New Roman" w:cs="Times New Roman"/>
          <w:sz w:val="24"/>
          <w:szCs w:val="24"/>
        </w:rPr>
        <w:t xml:space="preserve"> on rough horizontal ground and the other end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22374">
        <w:rPr>
          <w:rFonts w:ascii="Times New Roman" w:hAnsi="Times New Roman" w:cs="Times New Roman"/>
          <w:sz w:val="24"/>
          <w:szCs w:val="24"/>
        </w:rPr>
        <w:t xml:space="preserve"> against a smooth vertical wall. The ladder is in a vertical plane perpendicular to the wall. The coefficient of friction between the ladder and the ground is</w:t>
      </w:r>
      <w:r w:rsidR="00D667A7">
        <w:rPr>
          <w:rFonts w:ascii="Times New Roman" w:hAnsi="Times New Roman" w:cs="Times New Roman"/>
          <w:sz w:val="24"/>
          <w:szCs w:val="24"/>
        </w:rPr>
        <w:t xml:space="preserve"> </w:t>
      </w:r>
      <w:r w:rsidR="00914797" w:rsidRPr="0052237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12428638">
          <v:shape id="_x0000_i1029" type="#_x0000_t75" style="width:17.15pt;height:31pt" o:ole="">
            <v:imagedata r:id="rId44" o:title=""/>
          </v:shape>
          <o:OLEObject Type="Embed" ProgID="Equation.DSMT4" ShapeID="_x0000_i1029" DrawAspect="Content" ObjectID="_1727258854" r:id="rId45"/>
        </w:object>
      </w:r>
      <w:r w:rsidRPr="00522374">
        <w:rPr>
          <w:rFonts w:ascii="Times New Roman" w:hAnsi="Times New Roman" w:cs="Times New Roman"/>
          <w:sz w:val="24"/>
          <w:szCs w:val="24"/>
        </w:rPr>
        <w:t xml:space="preserve">. The ladder makes an angle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β</w:t>
      </w:r>
      <w:r w:rsidRPr="00522374">
        <w:rPr>
          <w:rFonts w:ascii="Times New Roman" w:hAnsi="Times New Roman" w:cs="Times New Roman"/>
          <w:sz w:val="24"/>
          <w:szCs w:val="24"/>
        </w:rPr>
        <w:t xml:space="preserve"> with the ground. When Reece, who has mass 75 kg, stands at the point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22374">
        <w:rPr>
          <w:rFonts w:ascii="Times New Roman" w:hAnsi="Times New Roman" w:cs="Times New Roman"/>
          <w:sz w:val="24"/>
          <w:szCs w:val="24"/>
        </w:rPr>
        <w:t xml:space="preserve"> on the ladder, where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522374">
        <w:rPr>
          <w:rFonts w:ascii="Times New Roman" w:hAnsi="Times New Roman" w:cs="Times New Roman"/>
          <w:sz w:val="24"/>
          <w:szCs w:val="24"/>
        </w:rPr>
        <w:t xml:space="preserve"> = 2.8 m, the ladder is on the point of slipping. The ladder is modelled as a uniform rod and Reece is modelled as a particle.</w:t>
      </w:r>
    </w:p>
    <w:p w14:paraId="26C94074" w14:textId="59C8CE40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br/>
        <w:t xml:space="preserve">(a) Find the magnitude of the frictional force of the ground on the ladder.                           </w:t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675E8EC" w14:textId="3DBD2CAF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 xml:space="preserve">(b) Find, to the nearest degree, the value of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β</w:t>
      </w:r>
      <w:r w:rsidRPr="00522374"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                </w:t>
      </w:r>
      <w:r w:rsidR="00A0556C" w:rsidRPr="00522374">
        <w:rPr>
          <w:rFonts w:ascii="Times New Roman" w:hAnsi="Times New Roman" w:cs="Times New Roman"/>
          <w:sz w:val="24"/>
          <w:szCs w:val="24"/>
        </w:rPr>
        <w:tab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3F6774CF" w14:textId="0197B204" w:rsidR="00A0556C" w:rsidRPr="00522374" w:rsidRDefault="00A0556C" w:rsidP="0052237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ABB601B" w14:textId="24CF3796" w:rsidR="00DC31B4" w:rsidRPr="00522374" w:rsidRDefault="00DC31B4" w:rsidP="00522374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B7DB37" w14:textId="77777777" w:rsidR="00D667A7" w:rsidRDefault="00D667A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4" w:name="SiMS"/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br w:type="page"/>
      </w:r>
    </w:p>
    <w:p w14:paraId="3E84AF72" w14:textId="6425443E" w:rsidR="00535129" w:rsidRPr="00522374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  <w:r w:rsidR="00A0556C">
        <w:rPr>
          <w:rFonts w:ascii="Times New Roman" w:hAnsi="Times New Roman" w:cs="Times New Roman"/>
          <w:b/>
          <w:bCs/>
          <w:sz w:val="24"/>
          <w:szCs w:val="24"/>
          <w:u w:val="single"/>
        </w:rPr>
        <w:br/>
      </w:r>
    </w:p>
    <w:bookmarkEnd w:id="4"/>
    <w:p w14:paraId="7F91195B" w14:textId="52A26D12" w:rsidR="00B61E93" w:rsidRPr="00522374" w:rsidRDefault="003E07BC" w:rsidP="00522374">
      <w:pPr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Q1</w:t>
      </w:r>
      <w:bookmarkStart w:id="5" w:name="GoQu"/>
      <w:r w:rsidR="00B61E93" w:rsidRPr="00522374">
        <w:rPr>
          <w:rFonts w:ascii="Times New Roman" w:hAnsi="Times New Roman" w:cs="Times New Roman"/>
          <w:sz w:val="24"/>
          <w:szCs w:val="24"/>
        </w:rPr>
        <w:t> </w:t>
      </w:r>
      <w:r w:rsidR="00A0556C">
        <w:rPr>
          <w:rFonts w:ascii="Times New Roman" w:hAnsi="Times New Roman" w:cs="Times New Roman"/>
          <w:sz w:val="24"/>
          <w:szCs w:val="24"/>
        </w:rPr>
        <w:br/>
      </w:r>
      <w:r w:rsidR="00B61E93"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07FCAB0" wp14:editId="3BC8145F">
            <wp:extent cx="6391275" cy="4015836"/>
            <wp:effectExtent l="0" t="0" r="0" b="381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6395" cy="4019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8DD57A" w14:textId="344E794C" w:rsidR="00B61E93" w:rsidRPr="00522374" w:rsidRDefault="00B61E93" w:rsidP="00522374">
      <w:pPr>
        <w:spacing w:before="120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B1E96D9" wp14:editId="41448BFE">
            <wp:extent cx="5584998" cy="4045392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BEBA8EAE-BF5A-486C-A8C5-ECC9F3942E4B}">
                          <a14:imgProps xmlns:a14="http://schemas.microsoft.com/office/drawing/2010/main">
                            <a14:imgLayer r:embed="rId49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0627" cy="404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69A08F" w14:textId="1DC79D75" w:rsidR="001A7AA1" w:rsidRPr="00522374" w:rsidRDefault="00B61E93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3510CDA0" wp14:editId="70A1AD2E">
            <wp:extent cx="5715000" cy="3228139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2093" cy="3232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A48D2B" w14:textId="044F798A" w:rsidR="00B61E93" w:rsidRDefault="00B61E93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="00A93CFF"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97745A0" wp14:editId="4339001D">
            <wp:extent cx="5731510" cy="2719991"/>
            <wp:effectExtent l="0" t="0" r="2540" b="444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719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86CB48" w14:textId="77777777" w:rsidR="00814322" w:rsidRDefault="0081432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81E8821" w14:textId="51E60CD3" w:rsidR="00814322" w:rsidRPr="00522374" w:rsidRDefault="00814322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4B933E07" w14:textId="10D44192" w:rsidR="00B61E93" w:rsidRPr="00522374" w:rsidRDefault="00B61E93" w:rsidP="00B61E93">
      <w:pPr>
        <w:spacing w:before="120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3D81487" wp14:editId="599D0FBE">
            <wp:extent cx="6300116" cy="7058025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1260" cy="7059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DDB805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6E99AF1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ECF12F9" w14:textId="77777777" w:rsidR="00B61E93" w:rsidRPr="00522374" w:rsidRDefault="00B61E93" w:rsidP="00B61E9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391792CE" w14:textId="77777777" w:rsidR="00B61E93" w:rsidRPr="00522374" w:rsidRDefault="00B61E93" w:rsidP="00B61E9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5867B317" w14:textId="77777777" w:rsidR="00B61E93" w:rsidRPr="00522374" w:rsidRDefault="00B61E93" w:rsidP="00B61E9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202499E7" w14:textId="3E6B871B" w:rsidR="00B61E93" w:rsidRPr="00522374" w:rsidRDefault="00A0556C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br/>
      </w:r>
      <w:r w:rsidR="00B61E93" w:rsidRPr="00522374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814322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6D285E26" w14:textId="60594E0D" w:rsidR="00B61E93" w:rsidRPr="00522374" w:rsidRDefault="00B61E93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7523887" wp14:editId="6B7B8B57">
            <wp:extent cx="6257925" cy="2838449"/>
            <wp:effectExtent l="0" t="0" r="0" b="63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 rotWithShape="1"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0" t="2291" r="1159" b="12321"/>
                    <a:stretch/>
                  </pic:blipFill>
                  <pic:spPr bwMode="auto">
                    <a:xfrm>
                      <a:off x="0" y="0"/>
                      <a:ext cx="6260649" cy="2839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E9E471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9EDBB8A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040539C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ED43D2B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F3B8EFD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AE936C1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FE688D1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A1B99C3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FE68D86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AD05D04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68D4EBA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611FB1A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ADB03DD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F3012F3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C14C9DB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490CA40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1ABBE1B" w14:textId="77777777" w:rsidR="001A7AA1" w:rsidRPr="00522374" w:rsidRDefault="001A7AA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B604F5F" w14:textId="77777777" w:rsidR="00814322" w:rsidRDefault="00814322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2FE26F4" w14:textId="773E26C4" w:rsidR="00401343" w:rsidRPr="00522374" w:rsidRDefault="009C064B" w:rsidP="00401343">
      <w:pPr>
        <w:spacing w:before="120"/>
        <w:rPr>
          <w:rFonts w:ascii="Times New Roman" w:hAnsi="Times New Roman" w:cs="Times New Roman"/>
          <w:b/>
          <w:bCs/>
          <w:sz w:val="32"/>
          <w:szCs w:val="32"/>
        </w:rPr>
      </w:pPr>
      <w:r w:rsidRPr="00522374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522374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5"/>
      <w:r w:rsidR="00F5723C" w:rsidRPr="0052237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52237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52237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52237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52237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52237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535129" w:rsidRPr="0052237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401343" w:rsidRPr="00522374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</w:p>
    <w:p w14:paraId="49E3CA8C" w14:textId="77777777" w:rsidR="00CA2C67" w:rsidRPr="00BA4C53" w:rsidRDefault="00CA2C67" w:rsidP="00CA2C67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bookmarkStart w:id="6" w:name="GoMS"/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42DE43E3" w14:textId="26350CC8" w:rsidR="00CA2C67" w:rsidRDefault="00CA2C67" w:rsidP="00CA2C67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DF0AF4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</w:t>
      </w:r>
      <w:r w:rsidRPr="00DF0AF4">
        <w:rPr>
          <w:rFonts w:ascii="Times New Roman" w:hAnsi="Times New Roman" w:cs="Times New Roman"/>
          <w:sz w:val="26"/>
          <w:szCs w:val="26"/>
        </w:rPr>
        <w:t>7</w:t>
      </w:r>
    </w:p>
    <w:p w14:paraId="6A16B25C" w14:textId="472625D8" w:rsidR="001A7AA1" w:rsidRPr="00522374" w:rsidRDefault="00752E5A" w:rsidP="001A7AA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1A7AA1" w:rsidRPr="00522374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1A7AA1" w:rsidRPr="00522374">
        <w:rPr>
          <w:rFonts w:ascii="Times New Roman" w:hAnsi="Times New Roman" w:cs="Times New Roman"/>
          <w:sz w:val="24"/>
          <w:szCs w:val="24"/>
        </w:rPr>
        <w:t> </w:t>
      </w:r>
    </w:p>
    <w:p w14:paraId="03C55CDA" w14:textId="42961B6C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C7D7F90" wp14:editId="5589CBCC">
            <wp:extent cx="3175000" cy="1462640"/>
            <wp:effectExtent l="0" t="0" r="6350" b="444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917" cy="1465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87BA1D" w14:textId="570957BA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br/>
        <w:t xml:space="preserve">Two particles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and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522374">
        <w:rPr>
          <w:rFonts w:ascii="Times New Roman" w:hAnsi="Times New Roman" w:cs="Times New Roman"/>
          <w:sz w:val="24"/>
          <w:szCs w:val="24"/>
        </w:rPr>
        <w:t xml:space="preserve"> have masses 0.3 kg and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522374">
        <w:rPr>
          <w:rFonts w:ascii="Times New Roman" w:hAnsi="Times New Roman" w:cs="Times New Roman"/>
          <w:sz w:val="24"/>
          <w:szCs w:val="24"/>
        </w:rPr>
        <w:t xml:space="preserve"> kg respectively. The particles are attached to the ends of a light inextensible string. The string passes over a small smooth pulley which is fixed at the top of a fixed rough plane. The plane is inclined to the horizontal at an angle </w:t>
      </w:r>
      <w:r w:rsidR="00CA2C67" w:rsidRPr="0052237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522374">
        <w:rPr>
          <w:rFonts w:ascii="Times New Roman" w:hAnsi="Times New Roman" w:cs="Times New Roman"/>
          <w:sz w:val="24"/>
          <w:szCs w:val="24"/>
        </w:rPr>
        <w:t xml:space="preserve">, where </w:t>
      </w:r>
      <w:r w:rsidR="00881BB8" w:rsidRPr="00522374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5FFDF072">
          <v:shape id="_x0000_i1030" type="#_x0000_t75" style="width:48.75pt;height:31pt" o:ole="">
            <v:imagedata r:id="rId59" o:title=""/>
          </v:shape>
          <o:OLEObject Type="Embed" ProgID="Equation.DSMT4" ShapeID="_x0000_i1030" DrawAspect="Content" ObjectID="_1727258855" r:id="rId60"/>
        </w:object>
      </w:r>
      <w:r w:rsidR="00881BB8">
        <w:rPr>
          <w:rFonts w:ascii="Times New Roman" w:hAnsi="Times New Roman" w:cs="Times New Roman"/>
          <w:sz w:val="24"/>
          <w:szCs w:val="24"/>
        </w:rPr>
        <w:t>.</w:t>
      </w:r>
      <w:r w:rsidRPr="00522374">
        <w:rPr>
          <w:rFonts w:ascii="Times New Roman" w:hAnsi="Times New Roman" w:cs="Times New Roman"/>
          <w:sz w:val="24"/>
          <w:szCs w:val="24"/>
        </w:rPr>
        <w:t xml:space="preserve"> The coefficient of friction between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and the plane is</w:t>
      </w:r>
      <w:r w:rsidR="00881BB8">
        <w:rPr>
          <w:rFonts w:ascii="Times New Roman" w:hAnsi="Times New Roman" w:cs="Times New Roman"/>
          <w:sz w:val="24"/>
          <w:szCs w:val="24"/>
        </w:rPr>
        <w:t xml:space="preserve"> </w:t>
      </w:r>
      <w:r w:rsidR="00881BB8" w:rsidRPr="0052237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4F5E3A3">
          <v:shape id="_x0000_i1031" type="#_x0000_t75" style="width:12.2pt;height:31pt" o:ole="">
            <v:imagedata r:id="rId61" o:title=""/>
          </v:shape>
          <o:OLEObject Type="Embed" ProgID="Equation.DSMT4" ShapeID="_x0000_i1031" DrawAspect="Content" ObjectID="_1727258856" r:id="rId62"/>
        </w:object>
      </w:r>
      <w:r w:rsidR="00881BB8">
        <w:rPr>
          <w:rFonts w:ascii="Times New Roman" w:hAnsi="Times New Roman" w:cs="Times New Roman"/>
          <w:sz w:val="24"/>
          <w:szCs w:val="24"/>
        </w:rPr>
        <w:t>.</w:t>
      </w:r>
    </w:p>
    <w:p w14:paraId="02FBB6BE" w14:textId="77777777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br/>
        <w:t xml:space="preserve">The string lies in a vertical plane through a line of greatest slope of the inclined plane. The particle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is held at rest on the inclined plane and the particle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522374">
        <w:rPr>
          <w:rFonts w:ascii="Times New Roman" w:hAnsi="Times New Roman" w:cs="Times New Roman"/>
          <w:sz w:val="24"/>
          <w:szCs w:val="24"/>
        </w:rPr>
        <w:t xml:space="preserve"> hangs freely below the pulley with the string taut, as shown in Figure 2.</w:t>
      </w:r>
    </w:p>
    <w:p w14:paraId="0D9E4016" w14:textId="77777777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>The system is released from rest and Q accelerates vertically downwards at 1.4 m s</w:t>
      </w:r>
      <w:r w:rsidRPr="00522374">
        <w:rPr>
          <w:rFonts w:ascii="Times New Roman" w:hAnsi="Times New Roman" w:cs="Times New Roman"/>
          <w:sz w:val="24"/>
          <w:szCs w:val="24"/>
          <w:vertAlign w:val="superscript"/>
        </w:rPr>
        <w:t>−2</w:t>
      </w:r>
      <w:r w:rsidRPr="00522374">
        <w:rPr>
          <w:rFonts w:ascii="Times New Roman" w:hAnsi="Times New Roman" w:cs="Times New Roman"/>
          <w:sz w:val="24"/>
          <w:szCs w:val="24"/>
        </w:rPr>
        <w:t xml:space="preserve">. </w:t>
      </w:r>
      <w:r w:rsidRPr="00522374">
        <w:rPr>
          <w:rFonts w:ascii="Times New Roman" w:hAnsi="Times New Roman" w:cs="Times New Roman"/>
          <w:sz w:val="24"/>
          <w:szCs w:val="24"/>
        </w:rPr>
        <w:br/>
        <w:t>Find</w:t>
      </w:r>
    </w:p>
    <w:p w14:paraId="0B0D5427" w14:textId="1C776FC3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 xml:space="preserve">(a)  the magnitude of the normal reaction of the inclined plane on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>,</w:t>
      </w:r>
    </w:p>
    <w:p w14:paraId="19622394" w14:textId="77777777" w:rsidR="001A7AA1" w:rsidRPr="00522374" w:rsidRDefault="001A7AA1" w:rsidP="001A7AA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4FB9C36" w14:textId="77777777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 xml:space="preserve">(b)  the value of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522374">
        <w:rPr>
          <w:rFonts w:ascii="Times New Roman" w:hAnsi="Times New Roman" w:cs="Times New Roman"/>
          <w:sz w:val="24"/>
          <w:szCs w:val="24"/>
        </w:rPr>
        <w:t>.</w:t>
      </w:r>
    </w:p>
    <w:p w14:paraId="23A4AD58" w14:textId="77777777" w:rsidR="001A7AA1" w:rsidRPr="00522374" w:rsidRDefault="001A7AA1" w:rsidP="001A7AA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(8)</w:t>
      </w:r>
    </w:p>
    <w:p w14:paraId="7F9AC7C1" w14:textId="7F2ABF24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 xml:space="preserve">When the particles have been moving for 0.5 s, the string breaks. </w:t>
      </w:r>
      <w:r w:rsidR="00752E5A" w:rsidRPr="00522374">
        <w:rPr>
          <w:rFonts w:ascii="Times New Roman" w:hAnsi="Times New Roman" w:cs="Times New Roman"/>
          <w:sz w:val="24"/>
          <w:szCs w:val="24"/>
        </w:rPr>
        <w:t xml:space="preserve">                                              Assuming</w:t>
      </w:r>
      <w:r w:rsidRPr="00522374">
        <w:rPr>
          <w:rFonts w:ascii="Times New Roman" w:hAnsi="Times New Roman" w:cs="Times New Roman"/>
          <w:sz w:val="24"/>
          <w:szCs w:val="24"/>
        </w:rPr>
        <w:t xml:space="preserve"> that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does not reach the pulley,</w:t>
      </w:r>
    </w:p>
    <w:p w14:paraId="6FEE3F8E" w14:textId="77777777" w:rsidR="001A7AA1" w:rsidRPr="00522374" w:rsidRDefault="001A7AA1" w:rsidP="001A7A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br/>
        <w:t xml:space="preserve">(c)  find the further time that elapses until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comes to instantaneous rest.</w:t>
      </w:r>
    </w:p>
    <w:p w14:paraId="220921F3" w14:textId="5E4982E8" w:rsidR="001A7AA1" w:rsidRPr="00522374" w:rsidRDefault="001A7AA1" w:rsidP="001A7AA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452FE109" w14:textId="77777777" w:rsidR="00CA2C67" w:rsidRPr="00522374" w:rsidRDefault="00CA2C67" w:rsidP="001A7AA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3682864" w14:textId="5D5627BF" w:rsidR="001A7AA1" w:rsidRPr="00522374" w:rsidRDefault="001A7AA1" w:rsidP="001A7AA1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CA2C67">
        <w:rPr>
          <w:rFonts w:ascii="Times New Roman" w:hAnsi="Times New Roman" w:cs="Times New Roman"/>
          <w:b/>
          <w:bCs/>
          <w:sz w:val="24"/>
          <w:szCs w:val="24"/>
        </w:rPr>
        <w:t xml:space="preserve">for Question 1 is </w:t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t>16 marks)</w:t>
      </w:r>
      <w:r w:rsidR="00CA2C67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0959783C" w14:textId="77777777" w:rsidR="00752E5A" w:rsidRPr="00522374" w:rsidRDefault="00752E5A" w:rsidP="001A7AA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A34C0E6" w14:textId="04FF982C" w:rsidR="001A7AA1" w:rsidRPr="00522374" w:rsidRDefault="001A7AA1" w:rsidP="009B4F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FC86202" w14:textId="77777777" w:rsidR="00881BB8" w:rsidRDefault="00881BB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A3BB7B0" w14:textId="7D7CAFF7" w:rsidR="00D62C6D" w:rsidRPr="00522374" w:rsidRDefault="00D62C6D" w:rsidP="00D62C6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22374">
        <w:rPr>
          <w:rFonts w:ascii="Times New Roman" w:hAnsi="Times New Roman" w:cs="Times New Roman"/>
          <w:sz w:val="24"/>
          <w:szCs w:val="24"/>
        </w:rPr>
        <w:t> </w:t>
      </w:r>
    </w:p>
    <w:p w14:paraId="4002C6AF" w14:textId="77777777" w:rsidR="00D62C6D" w:rsidRPr="00522374" w:rsidRDefault="00D62C6D" w:rsidP="00D62C6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614DB5A" wp14:editId="4207D29C">
            <wp:extent cx="3486150" cy="1853998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BEBA8EAE-BF5A-486C-A8C5-ECC9F3942E4B}">
                          <a14:imgProps xmlns:a14="http://schemas.microsoft.com/office/drawing/2010/main">
                            <a14:imgLayer r:embed="rId64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99" cy="1857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8D090E" w14:textId="77777777" w:rsidR="00D62C6D" w:rsidRPr="00522374" w:rsidRDefault="00D62C6D" w:rsidP="00D62C6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 xml:space="preserve">A uniform rod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22374">
        <w:rPr>
          <w:rFonts w:ascii="Times New Roman" w:hAnsi="Times New Roman" w:cs="Times New Roman"/>
          <w:sz w:val="24"/>
          <w:szCs w:val="24"/>
        </w:rPr>
        <w:t xml:space="preserve">, of mass 5 kg and length 4 m, has its end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22374">
        <w:rPr>
          <w:rFonts w:ascii="Times New Roman" w:hAnsi="Times New Roman" w:cs="Times New Roman"/>
          <w:sz w:val="24"/>
          <w:szCs w:val="24"/>
        </w:rPr>
        <w:t xml:space="preserve"> smoothly hinged at a fixed point. The rod is held in equilibrium at an angle of 25º above the horizontal by a force of magnitude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Pr="00522374">
        <w:rPr>
          <w:rFonts w:ascii="Times New Roman" w:hAnsi="Times New Roman" w:cs="Times New Roman"/>
          <w:sz w:val="24"/>
          <w:szCs w:val="24"/>
        </w:rPr>
        <w:t xml:space="preserve"> Newtons applied to its end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22374">
        <w:rPr>
          <w:rFonts w:ascii="Times New Roman" w:hAnsi="Times New Roman" w:cs="Times New Roman"/>
          <w:sz w:val="24"/>
          <w:szCs w:val="24"/>
        </w:rPr>
        <w:t>. The force acts in the vertical plane containing the rod and in a direction which makes an angle of 40º with the rod, as shown in Figure 1.</w:t>
      </w:r>
    </w:p>
    <w:p w14:paraId="4EA143FD" w14:textId="77777777" w:rsidR="00D62C6D" w:rsidRPr="00522374" w:rsidRDefault="00D62C6D" w:rsidP="00D62C6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br/>
        <w:t xml:space="preserve">(a)  Find the value of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Pr="00522374">
        <w:rPr>
          <w:rFonts w:ascii="Times New Roman" w:hAnsi="Times New Roman" w:cs="Times New Roman"/>
          <w:sz w:val="24"/>
          <w:szCs w:val="24"/>
        </w:rPr>
        <w:t>.</w:t>
      </w:r>
    </w:p>
    <w:p w14:paraId="1BBA1BF3" w14:textId="77777777" w:rsidR="00D62C6D" w:rsidRPr="00522374" w:rsidRDefault="00D62C6D" w:rsidP="00D62C6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DCF075A" w14:textId="77777777" w:rsidR="00D62C6D" w:rsidRPr="00522374" w:rsidRDefault="00D62C6D" w:rsidP="00D62C6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>(b)  Find the magnitude and direction of the vertical</w:t>
      </w:r>
      <w:r w:rsidRPr="0052237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22374">
        <w:rPr>
          <w:rFonts w:ascii="Times New Roman" w:hAnsi="Times New Roman" w:cs="Times New Roman"/>
          <w:sz w:val="24"/>
          <w:szCs w:val="24"/>
        </w:rPr>
        <w:t xml:space="preserve">component of the force acting on the rod at </w:t>
      </w:r>
      <w:r w:rsidRPr="0052237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22374">
        <w:rPr>
          <w:rFonts w:ascii="Times New Roman" w:hAnsi="Times New Roman" w:cs="Times New Roman"/>
          <w:sz w:val="24"/>
          <w:szCs w:val="24"/>
        </w:rPr>
        <w:t>.</w:t>
      </w:r>
    </w:p>
    <w:p w14:paraId="1A59EBE1" w14:textId="11D93023" w:rsidR="00D62C6D" w:rsidRPr="00522374" w:rsidRDefault="00D62C6D" w:rsidP="00D62C6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41874FF" w14:textId="77777777" w:rsidR="00CA2C67" w:rsidRPr="00522374" w:rsidRDefault="00CA2C67" w:rsidP="00D62C6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6BAC499" w14:textId="1798D5FE" w:rsidR="00D62C6D" w:rsidRPr="00522374" w:rsidRDefault="00D62C6D" w:rsidP="00D62C6D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CA2C67">
        <w:rPr>
          <w:rFonts w:ascii="Times New Roman" w:hAnsi="Times New Roman" w:cs="Times New Roman"/>
          <w:b/>
          <w:bCs/>
          <w:sz w:val="24"/>
          <w:szCs w:val="24"/>
        </w:rPr>
        <w:t xml:space="preserve">for Question 2 is </w:t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t>8 marks)</w:t>
      </w:r>
      <w:r w:rsidR="00CA2C67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07A5E560" w14:textId="77777777" w:rsidR="00752E5A" w:rsidRPr="00522374" w:rsidRDefault="00752E5A" w:rsidP="00D62C6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33355C8" w14:textId="77777777" w:rsidR="00CA2C67" w:rsidRDefault="00CA2C6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BD00661" w14:textId="707F327F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522374">
        <w:rPr>
          <w:rFonts w:ascii="Times New Roman" w:hAnsi="Times New Roman" w:cs="Times New Roman"/>
          <w:b/>
          <w:sz w:val="24"/>
          <w:szCs w:val="24"/>
        </w:rPr>
        <w:tab/>
      </w:r>
    </w:p>
    <w:p w14:paraId="16917056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22374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drawing>
          <wp:inline distT="0" distB="0" distL="0" distR="0" wp14:anchorId="3F703162" wp14:editId="6C0D2639">
            <wp:extent cx="1743075" cy="1903678"/>
            <wp:effectExtent l="0" t="0" r="0" b="190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16" cy="1901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8F5673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9F4775B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22374">
        <w:rPr>
          <w:rFonts w:ascii="Times New Roman" w:hAnsi="Times New Roman" w:cs="Times New Roman"/>
          <w:b/>
          <w:sz w:val="24"/>
          <w:szCs w:val="24"/>
        </w:rPr>
        <w:t>Figure 1</w:t>
      </w:r>
    </w:p>
    <w:p w14:paraId="6293C861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A7B27C6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ab/>
        <w:t xml:space="preserve">A uniform ladder </w:t>
      </w:r>
      <w:r w:rsidRPr="00522374">
        <w:rPr>
          <w:rFonts w:ascii="Times New Roman" w:hAnsi="Times New Roman" w:cs="Times New Roman"/>
          <w:i/>
          <w:sz w:val="24"/>
          <w:szCs w:val="24"/>
        </w:rPr>
        <w:t>AB</w:t>
      </w:r>
      <w:r w:rsidRPr="00522374">
        <w:rPr>
          <w:rFonts w:ascii="Times New Roman" w:hAnsi="Times New Roman" w:cs="Times New Roman"/>
          <w:sz w:val="24"/>
          <w:szCs w:val="24"/>
        </w:rPr>
        <w:t>, of length 2</w:t>
      </w:r>
      <w:r w:rsidRPr="00522374">
        <w:rPr>
          <w:rFonts w:ascii="Times New Roman" w:hAnsi="Times New Roman" w:cs="Times New Roman"/>
          <w:i/>
          <w:sz w:val="24"/>
          <w:szCs w:val="24"/>
        </w:rPr>
        <w:t>a</w:t>
      </w:r>
      <w:r w:rsidRPr="00522374">
        <w:rPr>
          <w:rFonts w:ascii="Times New Roman" w:hAnsi="Times New Roman" w:cs="Times New Roman"/>
          <w:sz w:val="24"/>
          <w:szCs w:val="24"/>
        </w:rPr>
        <w:t xml:space="preserve"> and weight </w:t>
      </w:r>
      <w:r w:rsidRPr="00522374">
        <w:rPr>
          <w:rFonts w:ascii="Times New Roman" w:hAnsi="Times New Roman" w:cs="Times New Roman"/>
          <w:i/>
          <w:sz w:val="24"/>
          <w:szCs w:val="24"/>
        </w:rPr>
        <w:t>W</w:t>
      </w:r>
      <w:r w:rsidRPr="00522374">
        <w:rPr>
          <w:rFonts w:ascii="Times New Roman" w:hAnsi="Times New Roman" w:cs="Times New Roman"/>
          <w:sz w:val="24"/>
          <w:szCs w:val="24"/>
        </w:rPr>
        <w:t xml:space="preserve">, has its end </w:t>
      </w:r>
      <w:r w:rsidRPr="00522374">
        <w:rPr>
          <w:rFonts w:ascii="Times New Roman" w:hAnsi="Times New Roman" w:cs="Times New Roman"/>
          <w:i/>
          <w:sz w:val="24"/>
          <w:szCs w:val="24"/>
        </w:rPr>
        <w:t>A</w:t>
      </w:r>
      <w:r w:rsidRPr="00522374">
        <w:rPr>
          <w:rFonts w:ascii="Times New Roman" w:hAnsi="Times New Roman" w:cs="Times New Roman"/>
          <w:sz w:val="24"/>
          <w:szCs w:val="24"/>
        </w:rPr>
        <w:t xml:space="preserve"> on rough horizontal ground.</w:t>
      </w:r>
    </w:p>
    <w:p w14:paraId="41B1BE68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ab/>
      </w:r>
    </w:p>
    <w:p w14:paraId="5AE26FB3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ab/>
        <w:t xml:space="preserve">The coefficient of friction between the ladder and the ground is </w:t>
      </w:r>
      <w:r w:rsidRPr="0052237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84F85BB">
          <v:shape id="_x0000_i1032" type="#_x0000_t75" style="width:12.2pt;height:31pt" o:ole="">
            <v:imagedata r:id="rId66" o:title=""/>
          </v:shape>
          <o:OLEObject Type="Embed" ProgID="Equation.3" ShapeID="_x0000_i1032" DrawAspect="Content" ObjectID="_1727258857" r:id="rId67"/>
        </w:object>
      </w:r>
      <w:r w:rsidRPr="00522374">
        <w:rPr>
          <w:rFonts w:ascii="Times New Roman" w:hAnsi="Times New Roman" w:cs="Times New Roman"/>
          <w:sz w:val="24"/>
          <w:szCs w:val="24"/>
        </w:rPr>
        <w:t xml:space="preserve">. The end </w:t>
      </w:r>
      <w:r w:rsidRPr="00522374">
        <w:rPr>
          <w:rFonts w:ascii="Times New Roman" w:hAnsi="Times New Roman" w:cs="Times New Roman"/>
          <w:i/>
          <w:sz w:val="24"/>
          <w:szCs w:val="24"/>
        </w:rPr>
        <w:t>B</w:t>
      </w:r>
      <w:r w:rsidRPr="00522374">
        <w:rPr>
          <w:rFonts w:ascii="Times New Roman" w:hAnsi="Times New Roman" w:cs="Times New Roman"/>
          <w:sz w:val="24"/>
          <w:szCs w:val="24"/>
        </w:rPr>
        <w:t xml:space="preserve"> of the ladder is resting against a smooth vertical wall, as shown in Figure 1. </w:t>
      </w:r>
    </w:p>
    <w:p w14:paraId="3BE410A7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</w:p>
    <w:p w14:paraId="375F9C5A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ab/>
        <w:t>A builder of weight 7</w:t>
      </w:r>
      <w:r w:rsidRPr="00522374">
        <w:rPr>
          <w:rFonts w:ascii="Times New Roman" w:hAnsi="Times New Roman" w:cs="Times New Roman"/>
          <w:i/>
          <w:sz w:val="24"/>
          <w:szCs w:val="24"/>
        </w:rPr>
        <w:t>W</w:t>
      </w:r>
      <w:r w:rsidRPr="00522374">
        <w:rPr>
          <w:rFonts w:ascii="Times New Roman" w:hAnsi="Times New Roman" w:cs="Times New Roman"/>
          <w:sz w:val="24"/>
          <w:szCs w:val="24"/>
        </w:rPr>
        <w:t xml:space="preserve"> stands at the top of the ladder. To stop the ladder from slipping, the builder’s assistant applies a horizontal force of magnitude </w:t>
      </w:r>
      <w:r w:rsidRPr="00522374">
        <w:rPr>
          <w:rFonts w:ascii="Times New Roman" w:hAnsi="Times New Roman" w:cs="Times New Roman"/>
          <w:i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to the ladder at </w:t>
      </w:r>
      <w:r w:rsidRPr="00522374">
        <w:rPr>
          <w:rFonts w:ascii="Times New Roman" w:hAnsi="Times New Roman" w:cs="Times New Roman"/>
          <w:i/>
          <w:sz w:val="24"/>
          <w:szCs w:val="24"/>
        </w:rPr>
        <w:t>A</w:t>
      </w:r>
      <w:r w:rsidRPr="00522374">
        <w:rPr>
          <w:rFonts w:ascii="Times New Roman" w:hAnsi="Times New Roman" w:cs="Times New Roman"/>
          <w:sz w:val="24"/>
          <w:szCs w:val="24"/>
        </w:rPr>
        <w:t xml:space="preserve">, towards the wall. The force acts in a direction which is perpendicular to the wall. </w:t>
      </w:r>
    </w:p>
    <w:p w14:paraId="69FDFFAF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 w:cs="Times New Roman"/>
          <w:sz w:val="24"/>
          <w:szCs w:val="24"/>
        </w:rPr>
      </w:pPr>
    </w:p>
    <w:p w14:paraId="5046D85B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ab/>
        <w:t xml:space="preserve">The ladder rests in equilibrium in a vertical plane perpendicular to the wall and makes an angle </w:t>
      </w:r>
      <w:r w:rsidRPr="00522374">
        <w:rPr>
          <w:rFonts w:ascii="Times New Roman" w:hAnsi="Times New Roman" w:cs="Times New Roman"/>
          <w:i/>
          <w:sz w:val="24"/>
          <w:szCs w:val="24"/>
        </w:rPr>
        <w:sym w:font="Symbol" w:char="F061"/>
      </w:r>
      <w:r w:rsidRPr="00522374">
        <w:rPr>
          <w:rFonts w:ascii="Times New Roman" w:hAnsi="Times New Roman" w:cs="Times New Roman"/>
          <w:sz w:val="24"/>
          <w:szCs w:val="24"/>
        </w:rPr>
        <w:t xml:space="preserve"> with the horizontal ground, where tan </w:t>
      </w:r>
      <w:r w:rsidRPr="00522374">
        <w:rPr>
          <w:rFonts w:ascii="Times New Roman" w:hAnsi="Times New Roman" w:cs="Times New Roman"/>
          <w:i/>
          <w:sz w:val="24"/>
          <w:szCs w:val="24"/>
        </w:rPr>
        <w:sym w:font="Symbol" w:char="F061"/>
      </w:r>
      <w:r w:rsidRPr="00522374">
        <w:rPr>
          <w:rFonts w:ascii="Times New Roman" w:hAnsi="Times New Roman" w:cs="Times New Roman"/>
          <w:sz w:val="24"/>
          <w:szCs w:val="24"/>
        </w:rPr>
        <w:t xml:space="preserve"> </w:t>
      </w:r>
      <w:r w:rsidRPr="00522374">
        <w:rPr>
          <w:rFonts w:ascii="Times New Roman" w:hAnsi="Times New Roman" w:cs="Times New Roman"/>
          <w:sz w:val="24"/>
          <w:szCs w:val="24"/>
        </w:rPr>
        <w:sym w:font="Symbol" w:char="F03D"/>
      </w:r>
      <w:r w:rsidRPr="00522374">
        <w:rPr>
          <w:rFonts w:ascii="Times New Roman" w:hAnsi="Times New Roman" w:cs="Times New Roman"/>
          <w:sz w:val="24"/>
          <w:szCs w:val="24"/>
        </w:rPr>
        <w:t xml:space="preserve"> </w:t>
      </w:r>
      <w:r w:rsidRPr="0052237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DCA0FE2">
          <v:shape id="_x0000_i1033" type="#_x0000_t75" style="width:12.2pt;height:31pt" o:ole="">
            <v:imagedata r:id="rId68" o:title=""/>
          </v:shape>
          <o:OLEObject Type="Embed" ProgID="Equation.3" ShapeID="_x0000_i1033" DrawAspect="Content" ObjectID="_1727258858" r:id="rId69"/>
        </w:object>
      </w:r>
      <w:r w:rsidRPr="00522374">
        <w:rPr>
          <w:rFonts w:ascii="Times New Roman" w:hAnsi="Times New Roman" w:cs="Times New Roman"/>
          <w:sz w:val="24"/>
          <w:szCs w:val="24"/>
        </w:rPr>
        <w:t>. The builder is modelled as a particle and the ladder is modelled as a uniform rod.</w:t>
      </w:r>
    </w:p>
    <w:p w14:paraId="48E6F798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</w:p>
    <w:p w14:paraId="5FB56892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ab/>
        <w:t>(</w:t>
      </w:r>
      <w:r w:rsidRPr="00522374">
        <w:rPr>
          <w:rFonts w:ascii="Times New Roman" w:hAnsi="Times New Roman" w:cs="Times New Roman"/>
          <w:iCs/>
          <w:sz w:val="24"/>
          <w:szCs w:val="24"/>
        </w:rPr>
        <w:t>a</w:t>
      </w:r>
      <w:r w:rsidRPr="00522374">
        <w:rPr>
          <w:rFonts w:ascii="Times New Roman" w:hAnsi="Times New Roman" w:cs="Times New Roman"/>
          <w:sz w:val="24"/>
          <w:szCs w:val="24"/>
        </w:rPr>
        <w:t>)</w:t>
      </w:r>
      <w:r w:rsidRPr="00522374">
        <w:rPr>
          <w:rFonts w:ascii="Times New Roman" w:hAnsi="Times New Roman" w:cs="Times New Roman"/>
          <w:sz w:val="24"/>
          <w:szCs w:val="24"/>
        </w:rPr>
        <w:tab/>
        <w:t xml:space="preserve">Show that the reaction of the wall on the ladder at </w:t>
      </w:r>
      <w:r w:rsidRPr="00522374">
        <w:rPr>
          <w:rFonts w:ascii="Times New Roman" w:hAnsi="Times New Roman" w:cs="Times New Roman"/>
          <w:i/>
          <w:sz w:val="24"/>
          <w:szCs w:val="24"/>
        </w:rPr>
        <w:t>B</w:t>
      </w:r>
      <w:r w:rsidRPr="00522374">
        <w:rPr>
          <w:rFonts w:ascii="Times New Roman" w:hAnsi="Times New Roman" w:cs="Times New Roman"/>
          <w:sz w:val="24"/>
          <w:szCs w:val="24"/>
        </w:rPr>
        <w:t xml:space="preserve"> has magnitude 3</w:t>
      </w:r>
      <w:r w:rsidRPr="00522374">
        <w:rPr>
          <w:rFonts w:ascii="Times New Roman" w:hAnsi="Times New Roman" w:cs="Times New Roman"/>
          <w:i/>
          <w:sz w:val="24"/>
          <w:szCs w:val="24"/>
        </w:rPr>
        <w:t>W</w:t>
      </w:r>
      <w:r w:rsidRPr="0052237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D798786" w14:textId="77777777" w:rsidR="00752E5A" w:rsidRPr="00522374" w:rsidRDefault="00752E5A" w:rsidP="00752E5A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522374">
        <w:rPr>
          <w:rFonts w:ascii="Times New Roman" w:hAnsi="Times New Roman" w:cs="Times New Roman"/>
          <w:b/>
          <w:sz w:val="24"/>
          <w:szCs w:val="24"/>
        </w:rPr>
        <w:t xml:space="preserve">(5) </w:t>
      </w:r>
    </w:p>
    <w:p w14:paraId="4A50FB64" w14:textId="77777777" w:rsidR="00752E5A" w:rsidRPr="00522374" w:rsidRDefault="00752E5A" w:rsidP="00752E5A">
      <w:pPr>
        <w:tabs>
          <w:tab w:val="left" w:pos="0"/>
        </w:tabs>
        <w:spacing w:after="0" w:line="240" w:lineRule="auto"/>
        <w:ind w:left="360" w:hanging="900"/>
        <w:jc w:val="both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ab/>
        <w:t>(</w:t>
      </w:r>
      <w:r w:rsidRPr="00522374">
        <w:rPr>
          <w:rFonts w:ascii="Times New Roman" w:hAnsi="Times New Roman" w:cs="Times New Roman"/>
          <w:iCs/>
          <w:sz w:val="24"/>
          <w:szCs w:val="24"/>
        </w:rPr>
        <w:t>b</w:t>
      </w:r>
      <w:r w:rsidRPr="00522374">
        <w:rPr>
          <w:rFonts w:ascii="Times New Roman" w:hAnsi="Times New Roman" w:cs="Times New Roman"/>
          <w:sz w:val="24"/>
          <w:szCs w:val="24"/>
        </w:rPr>
        <w:t>)</w:t>
      </w:r>
      <w:r w:rsidRPr="00522374">
        <w:rPr>
          <w:rFonts w:ascii="Times New Roman" w:hAnsi="Times New Roman" w:cs="Times New Roman"/>
          <w:sz w:val="24"/>
          <w:szCs w:val="24"/>
        </w:rPr>
        <w:tab/>
        <w:t xml:space="preserve">Find, in terms of </w:t>
      </w:r>
      <w:r w:rsidRPr="00522374">
        <w:rPr>
          <w:rFonts w:ascii="Times New Roman" w:hAnsi="Times New Roman" w:cs="Times New Roman"/>
          <w:i/>
          <w:sz w:val="24"/>
          <w:szCs w:val="24"/>
        </w:rPr>
        <w:t>W</w:t>
      </w:r>
      <w:r w:rsidRPr="00522374">
        <w:rPr>
          <w:rFonts w:ascii="Times New Roman" w:hAnsi="Times New Roman" w:cs="Times New Roman"/>
          <w:sz w:val="24"/>
          <w:szCs w:val="24"/>
        </w:rPr>
        <w:t xml:space="preserve">, the range of possible values of </w:t>
      </w:r>
      <w:r w:rsidRPr="00522374">
        <w:rPr>
          <w:rFonts w:ascii="Times New Roman" w:hAnsi="Times New Roman" w:cs="Times New Roman"/>
          <w:i/>
          <w:sz w:val="24"/>
          <w:szCs w:val="24"/>
        </w:rPr>
        <w:t>P</w:t>
      </w:r>
      <w:r w:rsidRPr="00522374">
        <w:rPr>
          <w:rFonts w:ascii="Times New Roman" w:hAnsi="Times New Roman" w:cs="Times New Roman"/>
          <w:sz w:val="24"/>
          <w:szCs w:val="24"/>
        </w:rPr>
        <w:t xml:space="preserve"> for which the ladder remains in equilibrium. </w:t>
      </w:r>
    </w:p>
    <w:p w14:paraId="1FC911C2" w14:textId="77777777" w:rsidR="00752E5A" w:rsidRPr="00522374" w:rsidRDefault="00752E5A" w:rsidP="00752E5A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522374">
        <w:rPr>
          <w:rFonts w:ascii="Times New Roman" w:hAnsi="Times New Roman" w:cs="Times New Roman"/>
          <w:b/>
          <w:sz w:val="24"/>
          <w:szCs w:val="24"/>
        </w:rPr>
        <w:t xml:space="preserve">(5) </w:t>
      </w:r>
    </w:p>
    <w:p w14:paraId="7FBAFE90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</w:p>
    <w:p w14:paraId="43C4D844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ab/>
        <w:t xml:space="preserve">Often in practice, the builder’s assistant will simply stand on the bottom of the ladder. </w:t>
      </w:r>
    </w:p>
    <w:p w14:paraId="71A98F94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ab/>
      </w:r>
    </w:p>
    <w:p w14:paraId="10F609AB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522374">
        <w:rPr>
          <w:rFonts w:ascii="Times New Roman" w:hAnsi="Times New Roman" w:cs="Times New Roman"/>
          <w:sz w:val="24"/>
          <w:szCs w:val="24"/>
        </w:rPr>
        <w:tab/>
        <w:t>(</w:t>
      </w:r>
      <w:r w:rsidRPr="00522374">
        <w:rPr>
          <w:rFonts w:ascii="Times New Roman" w:hAnsi="Times New Roman" w:cs="Times New Roman"/>
          <w:iCs/>
          <w:sz w:val="24"/>
          <w:szCs w:val="24"/>
        </w:rPr>
        <w:t>c</w:t>
      </w:r>
      <w:r w:rsidRPr="00522374">
        <w:rPr>
          <w:rFonts w:ascii="Times New Roman" w:hAnsi="Times New Roman" w:cs="Times New Roman"/>
          <w:sz w:val="24"/>
          <w:szCs w:val="24"/>
        </w:rPr>
        <w:t>)</w:t>
      </w:r>
      <w:r w:rsidRPr="00522374">
        <w:rPr>
          <w:rFonts w:ascii="Times New Roman" w:hAnsi="Times New Roman" w:cs="Times New Roman"/>
          <w:sz w:val="24"/>
          <w:szCs w:val="24"/>
        </w:rPr>
        <w:tab/>
        <w:t xml:space="preserve">Explain briefly how this helps to stop the ladder from slipping. </w:t>
      </w:r>
    </w:p>
    <w:p w14:paraId="49DDA3FC" w14:textId="77777777" w:rsidR="00752E5A" w:rsidRPr="00522374" w:rsidRDefault="00752E5A" w:rsidP="00752E5A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522374">
        <w:rPr>
          <w:rFonts w:ascii="Times New Roman" w:hAnsi="Times New Roman" w:cs="Times New Roman"/>
          <w:b/>
          <w:sz w:val="24"/>
          <w:szCs w:val="24"/>
        </w:rPr>
        <w:t xml:space="preserve">(3) </w:t>
      </w:r>
    </w:p>
    <w:p w14:paraId="56E8E398" w14:textId="223FEAF2" w:rsidR="00752E5A" w:rsidRPr="00522374" w:rsidRDefault="00752E5A" w:rsidP="00752E5A">
      <w:pPr>
        <w:pBdr>
          <w:bottom w:val="single" w:sz="6" w:space="1" w:color="auto"/>
        </w:pBd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522374">
        <w:rPr>
          <w:rFonts w:ascii="Times New Roman" w:hAnsi="Times New Roman" w:cs="Times New Roman"/>
          <w:b/>
          <w:sz w:val="24"/>
          <w:szCs w:val="24"/>
        </w:rPr>
        <w:t xml:space="preserve">(Total </w:t>
      </w:r>
      <w:r w:rsidR="00CA2C67">
        <w:rPr>
          <w:rFonts w:ascii="Times New Roman" w:hAnsi="Times New Roman" w:cs="Times New Roman"/>
          <w:b/>
          <w:sz w:val="24"/>
          <w:szCs w:val="24"/>
        </w:rPr>
        <w:t xml:space="preserve">for Question 3 is </w:t>
      </w:r>
      <w:r w:rsidRPr="00522374">
        <w:rPr>
          <w:rFonts w:ascii="Times New Roman" w:hAnsi="Times New Roman" w:cs="Times New Roman"/>
          <w:b/>
          <w:sz w:val="24"/>
          <w:szCs w:val="24"/>
        </w:rPr>
        <w:t>13 marks)</w:t>
      </w:r>
      <w:r w:rsidR="00CA2C67">
        <w:rPr>
          <w:rFonts w:ascii="Times New Roman" w:hAnsi="Times New Roman" w:cs="Times New Roman"/>
          <w:b/>
          <w:sz w:val="24"/>
          <w:szCs w:val="24"/>
        </w:rPr>
        <w:br/>
      </w:r>
    </w:p>
    <w:p w14:paraId="38435C36" w14:textId="77777777" w:rsidR="00752E5A" w:rsidRPr="00522374" w:rsidRDefault="00752E5A" w:rsidP="00752E5A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 w:cs="Times New Roman"/>
          <w:b/>
          <w:sz w:val="24"/>
          <w:szCs w:val="24"/>
        </w:rPr>
      </w:pPr>
    </w:p>
    <w:p w14:paraId="07446AF5" w14:textId="5AC13689" w:rsidR="009B4FAE" w:rsidRPr="00522374" w:rsidRDefault="009B4FAE" w:rsidP="00D62C6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522374">
        <w:rPr>
          <w:rFonts w:ascii="Times New Roman" w:hAnsi="Times New Roman" w:cs="Times New Roman"/>
          <w:b/>
          <w:bCs/>
          <w:sz w:val="24"/>
          <w:szCs w:val="24"/>
        </w:rPr>
        <w:softHyphen/>
        <w:t>E</w:t>
      </w:r>
      <w:r w:rsidR="00CA2C67">
        <w:rPr>
          <w:rFonts w:ascii="Times New Roman" w:hAnsi="Times New Roman" w:cs="Times New Roman"/>
          <w:b/>
          <w:bCs/>
          <w:sz w:val="24"/>
          <w:szCs w:val="24"/>
        </w:rPr>
        <w:t>nd of questions</w:t>
      </w:r>
    </w:p>
    <w:p w14:paraId="193C4525" w14:textId="77777777" w:rsidR="00D62C6D" w:rsidRPr="00522374" w:rsidRDefault="00D62C6D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6973E9A" w14:textId="77777777" w:rsidR="00DC31B4" w:rsidRPr="00522374" w:rsidRDefault="00DC31B4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6BC05A52" w14:textId="2E9FE169" w:rsidR="009B4FAE" w:rsidRPr="00522374" w:rsidRDefault="00C90681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</w:t>
      </w:r>
      <w:r w:rsidR="002133BE" w:rsidRPr="00522374">
        <w:rPr>
          <w:rFonts w:ascii="Times New Roman" w:hAnsi="Times New Roman" w:cs="Times New Roman"/>
          <w:b/>
          <w:bCs/>
          <w:sz w:val="24"/>
          <w:szCs w:val="24"/>
          <w:u w:val="single"/>
        </w:rPr>
        <w:t>old Mark Scheme</w:t>
      </w:r>
    </w:p>
    <w:p w14:paraId="3835558A" w14:textId="77777777" w:rsidR="00D62C6D" w:rsidRPr="00522374" w:rsidRDefault="00D62C6D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FE5B245" w14:textId="4155FE1C" w:rsidR="002133BE" w:rsidRPr="00522374" w:rsidRDefault="009B4FAE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10369BDD" w14:textId="77777777" w:rsidR="00D62C6D" w:rsidRPr="00522374" w:rsidRDefault="00D62C6D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2EC0AA5" w14:textId="711F5257" w:rsidR="00C0595A" w:rsidRPr="00522374" w:rsidRDefault="00C0595A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7" w:name="PlQu"/>
      <w:bookmarkEnd w:id="6"/>
      <w:r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15A7059" wp14:editId="569E8C70">
            <wp:extent cx="6266272" cy="3943350"/>
            <wp:effectExtent l="0" t="0" r="127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BEBA8EAE-BF5A-486C-A8C5-ECC9F3942E4B}">
                          <a14:imgProps xmlns:a14="http://schemas.microsoft.com/office/drawing/2010/main">
                            <a14:imgLayer r:embed="rId71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3873" cy="3948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5C97F1" w14:textId="1B0257EF" w:rsidR="00D62C6D" w:rsidRPr="00522374" w:rsidRDefault="00C0595A" w:rsidP="00C0595A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22374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71F04451" w14:textId="77777777" w:rsidR="00D62C6D" w:rsidRPr="00522374" w:rsidRDefault="00D62C6D" w:rsidP="00C0595A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DD594F6" w14:textId="26588852" w:rsidR="00C0595A" w:rsidRDefault="00D62C6D" w:rsidP="00D62C6D">
      <w:pPr>
        <w:tabs>
          <w:tab w:val="left" w:pos="5625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52237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DBDE958" wp14:editId="7B57CA13">
            <wp:extent cx="6291532" cy="36957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BEBA8EAE-BF5A-486C-A8C5-ECC9F3942E4B}">
                          <a14:imgProps xmlns:a14="http://schemas.microsoft.com/office/drawing/2010/main">
                            <a14:imgLayer r:embed="rId7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2980" cy="370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726976" w14:textId="7A8C6D23" w:rsidR="00A41097" w:rsidRPr="00522374" w:rsidRDefault="00A41097" w:rsidP="00D62C6D">
      <w:pPr>
        <w:tabs>
          <w:tab w:val="left" w:pos="5625"/>
        </w:tabs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tbl>
      <w:tblPr>
        <w:tblW w:w="9497" w:type="dxa"/>
        <w:tblInd w:w="10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413"/>
        <w:gridCol w:w="5958"/>
        <w:gridCol w:w="992"/>
        <w:gridCol w:w="1134"/>
      </w:tblGrid>
      <w:tr w:rsidR="00A41097" w:rsidRPr="00A41097" w14:paraId="7ED03B76" w14:textId="77777777" w:rsidTr="00A41097">
        <w:trPr>
          <w:trHeight w:val="430"/>
        </w:trPr>
        <w:tc>
          <w:tcPr>
            <w:tcW w:w="1413" w:type="dxa"/>
            <w:shd w:val="clear" w:color="auto" w:fill="A6A6A6" w:themeFill="background1" w:themeFillShade="A6"/>
          </w:tcPr>
          <w:p w14:paraId="61DA132C" w14:textId="77777777" w:rsidR="00A41097" w:rsidRPr="00A41097" w:rsidRDefault="00A41097" w:rsidP="00A41097">
            <w:pPr>
              <w:spacing w:before="120" w:after="120" w:line="240" w:lineRule="auto"/>
              <w:jc w:val="center"/>
              <w:rPr>
                <w:rFonts w:ascii="Verdana" w:eastAsia="Times New Roman" w:hAnsi="Verdana" w:cs="Times New Roman"/>
                <w:b/>
                <w:color w:val="FFFFFF" w:themeColor="background1"/>
                <w:sz w:val="20"/>
                <w:szCs w:val="20"/>
                <w:lang w:eastAsia="en-GB"/>
              </w:rPr>
            </w:pPr>
            <w:r w:rsidRPr="00A41097">
              <w:rPr>
                <w:rFonts w:ascii="Verdana" w:eastAsia="Times New Roman" w:hAnsi="Verdana" w:cs="Times New Roman"/>
                <w:b/>
                <w:color w:val="FFFFFF" w:themeColor="background1"/>
                <w:sz w:val="20"/>
                <w:szCs w:val="20"/>
                <w:lang w:eastAsia="en-GB"/>
              </w:rPr>
              <w:t>Question</w:t>
            </w:r>
          </w:p>
        </w:tc>
        <w:tc>
          <w:tcPr>
            <w:tcW w:w="5958" w:type="dxa"/>
            <w:shd w:val="clear" w:color="auto" w:fill="A6A6A6" w:themeFill="background1" w:themeFillShade="A6"/>
          </w:tcPr>
          <w:p w14:paraId="061E5741" w14:textId="77777777" w:rsidR="00A41097" w:rsidRPr="00A41097" w:rsidRDefault="00A41097" w:rsidP="00A41097">
            <w:pPr>
              <w:spacing w:before="120" w:after="120" w:line="240" w:lineRule="auto"/>
              <w:jc w:val="center"/>
              <w:rPr>
                <w:rFonts w:ascii="Verdana" w:eastAsia="Times New Roman" w:hAnsi="Verdana" w:cs="Times New Roman"/>
                <w:b/>
                <w:color w:val="FFFFFF" w:themeColor="background1"/>
                <w:sz w:val="20"/>
                <w:szCs w:val="20"/>
                <w:lang w:eastAsia="en-GB"/>
              </w:rPr>
            </w:pPr>
            <w:r w:rsidRPr="00A41097">
              <w:rPr>
                <w:rFonts w:ascii="Verdana" w:eastAsia="Times New Roman" w:hAnsi="Verdana" w:cs="Times New Roman"/>
                <w:b/>
                <w:color w:val="FFFFFF" w:themeColor="background1"/>
                <w:sz w:val="20"/>
                <w:szCs w:val="20"/>
                <w:lang w:eastAsia="en-GB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</w:tcPr>
          <w:p w14:paraId="55060B0A" w14:textId="77777777" w:rsidR="00A41097" w:rsidRPr="00A41097" w:rsidRDefault="00A41097" w:rsidP="00A41097">
            <w:pPr>
              <w:spacing w:before="120" w:after="120" w:line="240" w:lineRule="auto"/>
              <w:jc w:val="center"/>
              <w:rPr>
                <w:rFonts w:ascii="Verdana" w:eastAsia="Times New Roman" w:hAnsi="Verdana" w:cs="Times New Roman"/>
                <w:b/>
                <w:color w:val="FFFFFF" w:themeColor="background1"/>
                <w:sz w:val="20"/>
                <w:szCs w:val="20"/>
                <w:lang w:eastAsia="en-GB"/>
              </w:rPr>
            </w:pPr>
            <w:r w:rsidRPr="00A41097">
              <w:rPr>
                <w:rFonts w:ascii="Verdana" w:eastAsia="Times New Roman" w:hAnsi="Verdana" w:cs="Times New Roman"/>
                <w:b/>
                <w:color w:val="FFFFFF" w:themeColor="background1"/>
                <w:sz w:val="20"/>
                <w:szCs w:val="20"/>
                <w:lang w:eastAsia="en-GB"/>
              </w:rPr>
              <w:t>Marks</w:t>
            </w:r>
          </w:p>
        </w:tc>
        <w:tc>
          <w:tcPr>
            <w:tcW w:w="1134" w:type="dxa"/>
            <w:shd w:val="clear" w:color="auto" w:fill="A6A6A6" w:themeFill="background1" w:themeFillShade="A6"/>
          </w:tcPr>
          <w:p w14:paraId="63E261D6" w14:textId="77777777" w:rsidR="00A41097" w:rsidRPr="00A41097" w:rsidRDefault="00A41097" w:rsidP="00A41097">
            <w:pPr>
              <w:spacing w:before="120" w:after="120" w:line="240" w:lineRule="auto"/>
              <w:jc w:val="center"/>
              <w:rPr>
                <w:rFonts w:ascii="Verdana" w:eastAsia="Times New Roman" w:hAnsi="Verdana" w:cs="Times New Roman"/>
                <w:b/>
                <w:color w:val="FFFFFF" w:themeColor="background1"/>
                <w:sz w:val="20"/>
                <w:szCs w:val="20"/>
                <w:lang w:eastAsia="en-GB"/>
              </w:rPr>
            </w:pPr>
            <w:r w:rsidRPr="00A41097">
              <w:rPr>
                <w:rFonts w:ascii="Verdana" w:eastAsia="Times New Roman" w:hAnsi="Verdana" w:cs="Times New Roman"/>
                <w:b/>
                <w:color w:val="FFFFFF" w:themeColor="background1"/>
                <w:sz w:val="20"/>
                <w:szCs w:val="20"/>
                <w:lang w:eastAsia="en-GB"/>
              </w:rPr>
              <w:t>AOs</w:t>
            </w:r>
          </w:p>
        </w:tc>
      </w:tr>
      <w:tr w:rsidR="00A41097" w:rsidRPr="00A41097" w14:paraId="71E37645" w14:textId="77777777" w:rsidTr="00A41097">
        <w:trPr>
          <w:trHeight w:val="485"/>
        </w:trPr>
        <w:tc>
          <w:tcPr>
            <w:tcW w:w="1413" w:type="dxa"/>
            <w:vMerge w:val="restart"/>
          </w:tcPr>
          <w:p w14:paraId="15860D37" w14:textId="7843E148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  <w:t>(a)</w:t>
            </w:r>
          </w:p>
          <w:p w14:paraId="52B5A775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  <w:p w14:paraId="1DE6215A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  <w:p w14:paraId="209A381D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  <w:p w14:paraId="57676FC6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  <w:p w14:paraId="3637E475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  <w:p w14:paraId="19443B11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  <w:p w14:paraId="699AB77E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  <w:p w14:paraId="6F7E3F14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</w:tc>
        <w:tc>
          <w:tcPr>
            <w:tcW w:w="5958" w:type="dxa"/>
            <w:vAlign w:val="center"/>
          </w:tcPr>
          <w:p w14:paraId="5946C818" w14:textId="77777777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Take moments about 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A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</w:t>
            </w:r>
          </w:p>
          <w:p w14:paraId="0B7714DE" w14:textId="77777777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(or any other complete method to </w:t>
            </w:r>
          </w:p>
          <w:p w14:paraId="72683B72" w14:textId="77777777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produce an equation in 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S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, W and </w:t>
            </w:r>
            <w:r w:rsidRPr="00A41097">
              <w:rPr>
                <w:rFonts w:ascii="Symbol" w:eastAsia="Times New Roman" w:hAnsi="Symbol" w:cs="Times New Roman"/>
                <w:i/>
                <w:sz w:val="24"/>
                <w:szCs w:val="24"/>
                <w:lang w:eastAsia="en-GB"/>
              </w:rPr>
              <w:t>a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only)</w:t>
            </w:r>
          </w:p>
        </w:tc>
        <w:tc>
          <w:tcPr>
            <w:tcW w:w="992" w:type="dxa"/>
            <w:vAlign w:val="center"/>
          </w:tcPr>
          <w:p w14:paraId="23BD8A76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M1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3975A90F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3.3</w:t>
            </w:r>
          </w:p>
        </w:tc>
      </w:tr>
      <w:tr w:rsidR="00A41097" w:rsidRPr="00A41097" w14:paraId="3BB1C580" w14:textId="77777777" w:rsidTr="00A41097">
        <w:trPr>
          <w:trHeight w:val="485"/>
        </w:trPr>
        <w:tc>
          <w:tcPr>
            <w:tcW w:w="1413" w:type="dxa"/>
            <w:vMerge/>
          </w:tcPr>
          <w:p w14:paraId="3E3D1C65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</w:tc>
        <w:tc>
          <w:tcPr>
            <w:tcW w:w="5958" w:type="dxa"/>
            <w:vAlign w:val="center"/>
          </w:tcPr>
          <w:p w14:paraId="497714C0" w14:textId="77777777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Wa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cos</w:t>
            </w:r>
            <w:r w:rsidRPr="00A41097">
              <w:rPr>
                <w:rFonts w:ascii="Symbol" w:eastAsia="Times New Roman" w:hAnsi="Symbol" w:cs="Times New Roman"/>
                <w:i/>
                <w:sz w:val="24"/>
                <w:szCs w:val="24"/>
                <w:lang w:eastAsia="en-GB"/>
              </w:rPr>
              <w:t>a</w:t>
            </w:r>
            <w:r w:rsidRPr="00A41097">
              <w:rPr>
                <w:rFonts w:ascii="Symbol" w:eastAsia="Times New Roman" w:hAnsi="Symbol" w:cs="Times New Roman"/>
                <w:sz w:val="24"/>
                <w:szCs w:val="24"/>
                <w:lang w:eastAsia="en-GB"/>
              </w:rPr>
              <w:t xml:space="preserve">  +  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7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W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2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a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cos</w:t>
            </w:r>
            <w:r w:rsidRPr="00A41097">
              <w:rPr>
                <w:rFonts w:ascii="Symbol" w:eastAsia="Times New Roman" w:hAnsi="Symbol" w:cs="Times New Roman"/>
                <w:i/>
                <w:sz w:val="24"/>
                <w:szCs w:val="24"/>
                <w:lang w:eastAsia="en-GB"/>
              </w:rPr>
              <w:t>a</w:t>
            </w:r>
            <w:r w:rsidRPr="00A41097">
              <w:rPr>
                <w:rFonts w:ascii="Symbol" w:eastAsia="Times New Roman" w:hAnsi="Symbol" w:cs="Times New Roman"/>
                <w:sz w:val="24"/>
                <w:szCs w:val="24"/>
                <w:lang w:eastAsia="en-GB"/>
              </w:rPr>
              <w:t xml:space="preserve">  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= 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S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2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a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sin</w:t>
            </w:r>
            <w:r w:rsidRPr="00A41097">
              <w:rPr>
                <w:rFonts w:ascii="Symbol" w:eastAsia="Times New Roman" w:hAnsi="Symbol" w:cs="Times New Roman"/>
                <w:i/>
                <w:sz w:val="24"/>
                <w:szCs w:val="24"/>
                <w:lang w:eastAsia="en-GB"/>
              </w:rPr>
              <w:t>a</w:t>
            </w:r>
          </w:p>
        </w:tc>
        <w:tc>
          <w:tcPr>
            <w:tcW w:w="992" w:type="dxa"/>
            <w:vAlign w:val="center"/>
          </w:tcPr>
          <w:p w14:paraId="7863DD38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A1</w:t>
            </w:r>
          </w:p>
          <w:p w14:paraId="2A2A9486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A1</w:t>
            </w:r>
          </w:p>
        </w:tc>
        <w:tc>
          <w:tcPr>
            <w:tcW w:w="1134" w:type="dxa"/>
            <w:vAlign w:val="center"/>
          </w:tcPr>
          <w:p w14:paraId="3E9090CD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1.1b</w:t>
            </w:r>
          </w:p>
          <w:p w14:paraId="4B0FE42F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1.1b</w:t>
            </w:r>
          </w:p>
        </w:tc>
      </w:tr>
      <w:tr w:rsidR="00A41097" w:rsidRPr="00A41097" w14:paraId="40D7E5EB" w14:textId="77777777" w:rsidTr="00A41097">
        <w:trPr>
          <w:trHeight w:val="485"/>
        </w:trPr>
        <w:tc>
          <w:tcPr>
            <w:tcW w:w="1413" w:type="dxa"/>
            <w:vMerge/>
          </w:tcPr>
          <w:p w14:paraId="2DF2A4F4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</w:tc>
        <w:tc>
          <w:tcPr>
            <w:tcW w:w="5958" w:type="dxa"/>
            <w:vAlign w:val="center"/>
          </w:tcPr>
          <w:p w14:paraId="50AEFC3B" w14:textId="22FAA090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Use of  tan</w:t>
            </w:r>
            <w:r w:rsidRPr="00A41097">
              <w:rPr>
                <w:rFonts w:ascii="Symbol" w:eastAsia="Times New Roman" w:hAnsi="Symbol" w:cs="Times New Roman"/>
                <w:i/>
                <w:sz w:val="24"/>
                <w:szCs w:val="24"/>
                <w:lang w:eastAsia="en-GB"/>
              </w:rPr>
              <w:t xml:space="preserve">a </w:t>
            </w:r>
            <w:r w:rsidRPr="00A41097">
              <w:rPr>
                <w:rFonts w:ascii="Symbol" w:eastAsia="Times New Roman" w:hAnsi="Symbol" w:cs="Times New Roman"/>
                <w:sz w:val="24"/>
                <w:szCs w:val="24"/>
                <w:lang w:eastAsia="en-GB"/>
              </w:rPr>
              <w:t xml:space="preserve"> = </w:t>
            </w:r>
            <w:r w:rsidRPr="00A41097">
              <w:rPr>
                <w:rFonts w:ascii="Symbol" w:eastAsia="Times New Roman" w:hAnsi="Symbol" w:cs="Times New Roman"/>
                <w:noProof/>
                <w:position w:val="-24"/>
                <w:sz w:val="24"/>
                <w:szCs w:val="24"/>
                <w:lang w:eastAsia="en-GB"/>
              </w:rPr>
              <w:drawing>
                <wp:inline distT="0" distB="0" distL="0" distR="0" wp14:anchorId="02DBF106" wp14:editId="13DD11A5">
                  <wp:extent cx="177800" cy="355600"/>
                  <wp:effectExtent l="0" t="0" r="0" b="635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to obtain 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S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640F4A3C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M1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399FC1BB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2.1</w:t>
            </w:r>
          </w:p>
        </w:tc>
      </w:tr>
      <w:tr w:rsidR="00A41097" w:rsidRPr="00A41097" w14:paraId="55B0A9D8" w14:textId="77777777" w:rsidTr="00A41097">
        <w:trPr>
          <w:trHeight w:val="485"/>
        </w:trPr>
        <w:tc>
          <w:tcPr>
            <w:tcW w:w="1413" w:type="dxa"/>
            <w:vMerge/>
          </w:tcPr>
          <w:p w14:paraId="359C510C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</w:tc>
        <w:tc>
          <w:tcPr>
            <w:tcW w:w="5958" w:type="dxa"/>
            <w:vAlign w:val="center"/>
          </w:tcPr>
          <w:p w14:paraId="48DE09AF" w14:textId="77777777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S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= 3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W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*</w:t>
            </w:r>
          </w:p>
        </w:tc>
        <w:tc>
          <w:tcPr>
            <w:tcW w:w="992" w:type="dxa"/>
            <w:vAlign w:val="center"/>
          </w:tcPr>
          <w:p w14:paraId="09264DA1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A1*  </w:t>
            </w:r>
          </w:p>
        </w:tc>
        <w:tc>
          <w:tcPr>
            <w:tcW w:w="1134" w:type="dxa"/>
            <w:vAlign w:val="center"/>
          </w:tcPr>
          <w:p w14:paraId="1D7CBECE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2.2a</w:t>
            </w:r>
          </w:p>
        </w:tc>
      </w:tr>
      <w:tr w:rsidR="00A41097" w:rsidRPr="00A41097" w14:paraId="53D628EF" w14:textId="77777777" w:rsidTr="00A41097">
        <w:trPr>
          <w:trHeight w:val="77"/>
        </w:trPr>
        <w:tc>
          <w:tcPr>
            <w:tcW w:w="1413" w:type="dxa"/>
            <w:vMerge/>
          </w:tcPr>
          <w:p w14:paraId="7570A878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</w:tc>
        <w:tc>
          <w:tcPr>
            <w:tcW w:w="5958" w:type="dxa"/>
            <w:vAlign w:val="center"/>
          </w:tcPr>
          <w:p w14:paraId="7DFBFE19" w14:textId="77777777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</w:pPr>
          </w:p>
        </w:tc>
        <w:tc>
          <w:tcPr>
            <w:tcW w:w="992" w:type="dxa"/>
            <w:vAlign w:val="center"/>
          </w:tcPr>
          <w:p w14:paraId="475004AF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  <w:t>(5)</w:t>
            </w:r>
          </w:p>
        </w:tc>
        <w:tc>
          <w:tcPr>
            <w:tcW w:w="1134" w:type="dxa"/>
            <w:vAlign w:val="center"/>
          </w:tcPr>
          <w:p w14:paraId="63D0944D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A41097" w:rsidRPr="00A41097" w14:paraId="6FA397C4" w14:textId="77777777" w:rsidTr="00A41097">
        <w:trPr>
          <w:trHeight w:val="485"/>
        </w:trPr>
        <w:tc>
          <w:tcPr>
            <w:tcW w:w="1413" w:type="dxa"/>
            <w:vMerge w:val="restart"/>
          </w:tcPr>
          <w:p w14:paraId="59ED464B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  <w:t>(b)</w:t>
            </w:r>
          </w:p>
          <w:p w14:paraId="7EAE938B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</w:tc>
        <w:tc>
          <w:tcPr>
            <w:tcW w:w="5958" w:type="dxa"/>
            <w:vAlign w:val="center"/>
          </w:tcPr>
          <w:p w14:paraId="0A5F35B5" w14:textId="77777777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R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= 8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W</w:t>
            </w:r>
          </w:p>
        </w:tc>
        <w:tc>
          <w:tcPr>
            <w:tcW w:w="992" w:type="dxa"/>
            <w:vAlign w:val="center"/>
          </w:tcPr>
          <w:p w14:paraId="019C1E20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B1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5D3C5C08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3.4</w:t>
            </w:r>
          </w:p>
        </w:tc>
      </w:tr>
      <w:tr w:rsidR="00A41097" w:rsidRPr="00A41097" w14:paraId="5244A6A5" w14:textId="77777777" w:rsidTr="00A41097">
        <w:trPr>
          <w:trHeight w:val="485"/>
        </w:trPr>
        <w:tc>
          <w:tcPr>
            <w:tcW w:w="1413" w:type="dxa"/>
            <w:vMerge/>
          </w:tcPr>
          <w:p w14:paraId="72021EFB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</w:tc>
        <w:tc>
          <w:tcPr>
            <w:tcW w:w="5958" w:type="dxa"/>
            <w:vAlign w:val="center"/>
          </w:tcPr>
          <w:p w14:paraId="566B68DC" w14:textId="77777777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F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= </w:t>
            </w:r>
            <w:r w:rsidRPr="00A41097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en-GB"/>
              </w:rPr>
              <w:object w:dxaOrig="220" w:dyaOrig="620" w14:anchorId="4ABA22E9">
                <v:shape id="_x0000_i1034" type="#_x0000_t75" style="width:13.85pt;height:28.25pt" o:ole="">
                  <v:imagedata r:id="rId75" o:title=""/>
                </v:shape>
                <o:OLEObject Type="Embed" ProgID="Equation.DSMT4" ShapeID="_x0000_i1034" DrawAspect="Content" ObjectID="_1727258859" r:id="rId76"/>
              </w:objec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R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(= 2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W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)</w:t>
            </w:r>
          </w:p>
        </w:tc>
        <w:tc>
          <w:tcPr>
            <w:tcW w:w="992" w:type="dxa"/>
            <w:vAlign w:val="center"/>
          </w:tcPr>
          <w:p w14:paraId="71A2AC7E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M1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08C03F2F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3.4</w:t>
            </w:r>
          </w:p>
        </w:tc>
      </w:tr>
      <w:tr w:rsidR="00A41097" w:rsidRPr="00A41097" w14:paraId="4388D62E" w14:textId="77777777" w:rsidTr="00A41097">
        <w:trPr>
          <w:trHeight w:val="485"/>
        </w:trPr>
        <w:tc>
          <w:tcPr>
            <w:tcW w:w="1413" w:type="dxa"/>
            <w:vMerge/>
          </w:tcPr>
          <w:p w14:paraId="2EB9E71A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</w:tc>
        <w:tc>
          <w:tcPr>
            <w:tcW w:w="5958" w:type="dxa"/>
            <w:vAlign w:val="center"/>
          </w:tcPr>
          <w:p w14:paraId="2CE39E26" w14:textId="77777777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P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en-GB"/>
              </w:rPr>
              <w:t>MAX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= 3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W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+ 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F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or 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P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en-GB"/>
              </w:rPr>
              <w:t>MIN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= 3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W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- 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F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</w:t>
            </w:r>
          </w:p>
        </w:tc>
        <w:tc>
          <w:tcPr>
            <w:tcW w:w="992" w:type="dxa"/>
            <w:vAlign w:val="center"/>
          </w:tcPr>
          <w:p w14:paraId="3336D925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M1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5A3522E7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3.4</w:t>
            </w:r>
          </w:p>
        </w:tc>
      </w:tr>
      <w:tr w:rsidR="00A41097" w:rsidRPr="00A41097" w14:paraId="607E0916" w14:textId="77777777" w:rsidTr="00A41097">
        <w:trPr>
          <w:trHeight w:val="485"/>
        </w:trPr>
        <w:tc>
          <w:tcPr>
            <w:tcW w:w="1413" w:type="dxa"/>
            <w:vMerge/>
          </w:tcPr>
          <w:p w14:paraId="738D6984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</w:tc>
        <w:tc>
          <w:tcPr>
            <w:tcW w:w="5958" w:type="dxa"/>
            <w:vAlign w:val="center"/>
          </w:tcPr>
          <w:p w14:paraId="1315DFBF" w14:textId="77777777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P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en-GB"/>
              </w:rPr>
              <w:t>MAX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= 5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W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or   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P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en-GB"/>
              </w:rPr>
              <w:t>MIN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= 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W</w:t>
            </w:r>
          </w:p>
        </w:tc>
        <w:tc>
          <w:tcPr>
            <w:tcW w:w="992" w:type="dxa"/>
            <w:vAlign w:val="center"/>
          </w:tcPr>
          <w:p w14:paraId="4935605A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A1</w:t>
            </w:r>
          </w:p>
        </w:tc>
        <w:tc>
          <w:tcPr>
            <w:tcW w:w="1134" w:type="dxa"/>
            <w:vAlign w:val="center"/>
          </w:tcPr>
          <w:p w14:paraId="1FBE3EDB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1.1b</w:t>
            </w:r>
          </w:p>
        </w:tc>
      </w:tr>
      <w:tr w:rsidR="00A41097" w:rsidRPr="00A41097" w14:paraId="30E1FCC5" w14:textId="77777777" w:rsidTr="00A41097">
        <w:trPr>
          <w:trHeight w:val="485"/>
        </w:trPr>
        <w:tc>
          <w:tcPr>
            <w:tcW w:w="1413" w:type="dxa"/>
            <w:vMerge/>
          </w:tcPr>
          <w:p w14:paraId="5E2F6D4D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</w:tc>
        <w:tc>
          <w:tcPr>
            <w:tcW w:w="5958" w:type="dxa"/>
            <w:vAlign w:val="center"/>
          </w:tcPr>
          <w:p w14:paraId="5C811AC8" w14:textId="77777777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W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≤  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P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≤ 5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W</w:t>
            </w:r>
          </w:p>
        </w:tc>
        <w:tc>
          <w:tcPr>
            <w:tcW w:w="992" w:type="dxa"/>
            <w:vAlign w:val="center"/>
          </w:tcPr>
          <w:p w14:paraId="5FED5581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A1  </w:t>
            </w:r>
          </w:p>
        </w:tc>
        <w:tc>
          <w:tcPr>
            <w:tcW w:w="1134" w:type="dxa"/>
            <w:vAlign w:val="center"/>
          </w:tcPr>
          <w:p w14:paraId="2EF61074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2.5</w:t>
            </w:r>
          </w:p>
        </w:tc>
      </w:tr>
      <w:tr w:rsidR="00A41097" w:rsidRPr="00A41097" w14:paraId="15F3323E" w14:textId="77777777" w:rsidTr="00A41097">
        <w:trPr>
          <w:trHeight w:val="77"/>
        </w:trPr>
        <w:tc>
          <w:tcPr>
            <w:tcW w:w="1413" w:type="dxa"/>
            <w:vMerge/>
          </w:tcPr>
          <w:p w14:paraId="68AAE81B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</w:tc>
        <w:tc>
          <w:tcPr>
            <w:tcW w:w="5958" w:type="dxa"/>
            <w:vAlign w:val="center"/>
          </w:tcPr>
          <w:p w14:paraId="7F974C24" w14:textId="77777777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</w:pPr>
          </w:p>
        </w:tc>
        <w:tc>
          <w:tcPr>
            <w:tcW w:w="992" w:type="dxa"/>
            <w:vAlign w:val="center"/>
          </w:tcPr>
          <w:p w14:paraId="6A50F657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  <w:t>(5)</w:t>
            </w:r>
          </w:p>
        </w:tc>
        <w:tc>
          <w:tcPr>
            <w:tcW w:w="1134" w:type="dxa"/>
            <w:vAlign w:val="center"/>
          </w:tcPr>
          <w:p w14:paraId="3F074BC9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A41097" w:rsidRPr="00A41097" w14:paraId="6A1EA1B1" w14:textId="77777777" w:rsidTr="00A41097">
        <w:trPr>
          <w:trHeight w:val="485"/>
        </w:trPr>
        <w:tc>
          <w:tcPr>
            <w:tcW w:w="1413" w:type="dxa"/>
            <w:vMerge w:val="restart"/>
          </w:tcPr>
          <w:p w14:paraId="2DDB2E4B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  <w:t>(c)</w:t>
            </w:r>
          </w:p>
        </w:tc>
        <w:tc>
          <w:tcPr>
            <w:tcW w:w="5958" w:type="dxa"/>
            <w:vAlign w:val="center"/>
          </w:tcPr>
          <w:p w14:paraId="4C8BCECF" w14:textId="77777777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M(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A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) shows that the reaction on the ladder at 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B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is unchanged </w:t>
            </w:r>
          </w:p>
        </w:tc>
        <w:tc>
          <w:tcPr>
            <w:tcW w:w="992" w:type="dxa"/>
            <w:vAlign w:val="center"/>
          </w:tcPr>
          <w:p w14:paraId="2A89B3B1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M1</w:t>
            </w:r>
          </w:p>
        </w:tc>
        <w:tc>
          <w:tcPr>
            <w:tcW w:w="1134" w:type="dxa"/>
            <w:vAlign w:val="center"/>
          </w:tcPr>
          <w:p w14:paraId="7FBF54A1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2.4</w:t>
            </w:r>
          </w:p>
        </w:tc>
      </w:tr>
      <w:tr w:rsidR="00A41097" w:rsidRPr="00A41097" w14:paraId="34A0CBFB" w14:textId="77777777" w:rsidTr="00A41097">
        <w:trPr>
          <w:trHeight w:val="485"/>
        </w:trPr>
        <w:tc>
          <w:tcPr>
            <w:tcW w:w="1413" w:type="dxa"/>
            <w:vMerge/>
            <w:vAlign w:val="center"/>
          </w:tcPr>
          <w:p w14:paraId="342DF139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</w:tc>
        <w:tc>
          <w:tcPr>
            <w:tcW w:w="5958" w:type="dxa"/>
            <w:vAlign w:val="center"/>
          </w:tcPr>
          <w:p w14:paraId="618BDD17" w14:textId="77777777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also 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 xml:space="preserve">R 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increases (resolving vertically)</w:t>
            </w:r>
          </w:p>
        </w:tc>
        <w:tc>
          <w:tcPr>
            <w:tcW w:w="992" w:type="dxa"/>
            <w:vAlign w:val="center"/>
          </w:tcPr>
          <w:p w14:paraId="4DAD9CD6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M1</w:t>
            </w:r>
          </w:p>
        </w:tc>
        <w:tc>
          <w:tcPr>
            <w:tcW w:w="1134" w:type="dxa"/>
            <w:vAlign w:val="center"/>
          </w:tcPr>
          <w:p w14:paraId="1866A3A6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2.4</w:t>
            </w:r>
          </w:p>
        </w:tc>
      </w:tr>
      <w:tr w:rsidR="00A41097" w:rsidRPr="00A41097" w14:paraId="4D76BEAA" w14:textId="77777777" w:rsidTr="00A41097">
        <w:trPr>
          <w:trHeight w:val="485"/>
        </w:trPr>
        <w:tc>
          <w:tcPr>
            <w:tcW w:w="1413" w:type="dxa"/>
            <w:vMerge/>
            <w:vAlign w:val="center"/>
          </w:tcPr>
          <w:p w14:paraId="17BE2A43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</w:tc>
        <w:tc>
          <w:tcPr>
            <w:tcW w:w="5958" w:type="dxa"/>
            <w:vAlign w:val="center"/>
          </w:tcPr>
          <w:p w14:paraId="75680A27" w14:textId="77777777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which increases max </w:t>
            </w:r>
            <w:r w:rsidRPr="00A4109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GB"/>
              </w:rPr>
              <w:t>F</w:t>
            </w: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available</w:t>
            </w:r>
          </w:p>
        </w:tc>
        <w:tc>
          <w:tcPr>
            <w:tcW w:w="992" w:type="dxa"/>
            <w:vAlign w:val="center"/>
          </w:tcPr>
          <w:p w14:paraId="335A74C0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M1  </w:t>
            </w:r>
          </w:p>
        </w:tc>
        <w:tc>
          <w:tcPr>
            <w:tcW w:w="1134" w:type="dxa"/>
            <w:vAlign w:val="center"/>
          </w:tcPr>
          <w:p w14:paraId="303DC9E2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2.4</w:t>
            </w:r>
          </w:p>
        </w:tc>
      </w:tr>
      <w:tr w:rsidR="00A41097" w:rsidRPr="00A41097" w14:paraId="6507DF1D" w14:textId="77777777" w:rsidTr="00A41097">
        <w:trPr>
          <w:trHeight w:val="77"/>
        </w:trPr>
        <w:tc>
          <w:tcPr>
            <w:tcW w:w="1413" w:type="dxa"/>
            <w:vMerge/>
            <w:vAlign w:val="center"/>
          </w:tcPr>
          <w:p w14:paraId="5F7D583F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</w:p>
        </w:tc>
        <w:tc>
          <w:tcPr>
            <w:tcW w:w="5958" w:type="dxa"/>
            <w:vAlign w:val="center"/>
          </w:tcPr>
          <w:p w14:paraId="66AF5694" w14:textId="77777777" w:rsidR="00A41097" w:rsidRPr="00A41097" w:rsidRDefault="00A41097" w:rsidP="00A410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992" w:type="dxa"/>
            <w:vAlign w:val="center"/>
          </w:tcPr>
          <w:p w14:paraId="6F9968F8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  <w:t>(3)</w:t>
            </w:r>
          </w:p>
        </w:tc>
        <w:tc>
          <w:tcPr>
            <w:tcW w:w="1134" w:type="dxa"/>
            <w:vAlign w:val="center"/>
          </w:tcPr>
          <w:p w14:paraId="6B5CDFF0" w14:textId="77777777" w:rsidR="00A41097" w:rsidRPr="00A41097" w:rsidRDefault="00A41097" w:rsidP="00A410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A41097" w:rsidRPr="00A41097" w14:paraId="05744910" w14:textId="77777777" w:rsidTr="00A41097">
        <w:trPr>
          <w:trHeight w:val="77"/>
        </w:trPr>
        <w:tc>
          <w:tcPr>
            <w:tcW w:w="9497" w:type="dxa"/>
            <w:gridSpan w:val="4"/>
            <w:vAlign w:val="center"/>
          </w:tcPr>
          <w:p w14:paraId="7A074F25" w14:textId="77777777" w:rsidR="00A41097" w:rsidRPr="00A41097" w:rsidRDefault="00A41097" w:rsidP="00A41097">
            <w:pPr>
              <w:spacing w:before="40" w:after="4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41097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                           </w:t>
            </w:r>
            <w:r w:rsidRPr="00A4109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GB"/>
              </w:rPr>
              <w:t>(13 marks)</w:t>
            </w:r>
          </w:p>
        </w:tc>
      </w:tr>
    </w:tbl>
    <w:p w14:paraId="35C08326" w14:textId="2F49BF70" w:rsidR="00C0595A" w:rsidRDefault="00C0595A">
      <w:pPr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W w:w="9499" w:type="dxa"/>
        <w:jc w:val="center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499"/>
      </w:tblGrid>
      <w:tr w:rsidR="004678C5" w:rsidRPr="004678C5" w14:paraId="310AB851" w14:textId="77777777" w:rsidTr="004678C5">
        <w:trPr>
          <w:trHeight w:val="323"/>
          <w:jc w:val="center"/>
        </w:trPr>
        <w:tc>
          <w:tcPr>
            <w:tcW w:w="9499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</w:tcPr>
          <w:p w14:paraId="0E997ADA" w14:textId="77777777" w:rsidR="004678C5" w:rsidRPr="004678C5" w:rsidRDefault="004678C5" w:rsidP="004678C5">
            <w:pPr>
              <w:rPr>
                <w:rFonts w:ascii="Times New Roman"/>
                <w:b/>
                <w:sz w:val="24"/>
                <w:szCs w:val="24"/>
              </w:rPr>
            </w:pPr>
            <w:r w:rsidRPr="004678C5">
              <w:rPr>
                <w:rFonts w:ascii="Times New Roman"/>
                <w:b/>
                <w:sz w:val="24"/>
                <w:szCs w:val="24"/>
              </w:rPr>
              <w:t>Question 9 continued</w:t>
            </w:r>
          </w:p>
        </w:tc>
      </w:tr>
      <w:tr w:rsidR="004678C5" w:rsidRPr="004678C5" w14:paraId="580A70C4" w14:textId="77777777" w:rsidTr="004678C5">
        <w:trPr>
          <w:trHeight w:val="323"/>
          <w:jc w:val="center"/>
        </w:trPr>
        <w:tc>
          <w:tcPr>
            <w:tcW w:w="9499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</w:tcPr>
          <w:p w14:paraId="034DBAF8" w14:textId="77777777" w:rsidR="004678C5" w:rsidRPr="004678C5" w:rsidRDefault="004678C5" w:rsidP="004678C5">
            <w:pPr>
              <w:rPr>
                <w:rFonts w:ascii="Times New Roman"/>
                <w:b/>
                <w:sz w:val="24"/>
                <w:szCs w:val="24"/>
              </w:rPr>
            </w:pPr>
            <w:r w:rsidRPr="004678C5">
              <w:rPr>
                <w:rFonts w:ascii="Times New Roman"/>
                <w:b/>
                <w:sz w:val="24"/>
                <w:szCs w:val="24"/>
              </w:rPr>
              <w:t>Notes:</w:t>
            </w:r>
          </w:p>
        </w:tc>
      </w:tr>
      <w:tr w:rsidR="004678C5" w:rsidRPr="004678C5" w14:paraId="79D66D6D" w14:textId="77777777" w:rsidTr="004678C5">
        <w:trPr>
          <w:trHeight w:val="323"/>
          <w:jc w:val="center"/>
        </w:trPr>
        <w:tc>
          <w:tcPr>
            <w:tcW w:w="9499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</w:tcPr>
          <w:p w14:paraId="239503A5" w14:textId="77777777" w:rsidR="004678C5" w:rsidRPr="00522374" w:rsidRDefault="004678C5" w:rsidP="004678C5">
            <w:pPr>
              <w:rPr>
                <w:rFonts w:ascii="Times New Roman"/>
                <w:b/>
                <w:sz w:val="24"/>
                <w:szCs w:val="24"/>
              </w:rPr>
            </w:pPr>
            <w:r w:rsidRPr="00522374">
              <w:rPr>
                <w:rFonts w:ascii="Times New Roman"/>
                <w:b/>
                <w:sz w:val="24"/>
                <w:szCs w:val="24"/>
              </w:rPr>
              <w:t>(a)</w:t>
            </w:r>
            <w:r w:rsidRPr="00522374">
              <w:rPr>
                <w:rFonts w:ascii="Times New Roman"/>
                <w:b/>
                <w:sz w:val="24"/>
                <w:szCs w:val="24"/>
              </w:rPr>
              <w:tab/>
            </w:r>
          </w:p>
          <w:p w14:paraId="26B9A5C3" w14:textId="77777777" w:rsidR="004678C5" w:rsidRPr="00522374" w:rsidRDefault="004678C5" w:rsidP="004678C5">
            <w:pPr>
              <w:rPr>
                <w:rFonts w:ascii="Times New Roman"/>
                <w:bCs/>
                <w:sz w:val="24"/>
                <w:szCs w:val="24"/>
              </w:rPr>
            </w:pPr>
            <w:r w:rsidRPr="00522374">
              <w:rPr>
                <w:rFonts w:ascii="Times New Roman"/>
                <w:bCs/>
                <w:sz w:val="24"/>
                <w:szCs w:val="24"/>
              </w:rPr>
              <w:t>1st M1: for producing an equation in S, W and a only</w:t>
            </w:r>
          </w:p>
          <w:p w14:paraId="3B18F4FE" w14:textId="77777777" w:rsidR="004678C5" w:rsidRPr="00522374" w:rsidRDefault="004678C5" w:rsidP="004678C5">
            <w:pPr>
              <w:rPr>
                <w:rFonts w:ascii="Times New Roman"/>
                <w:bCs/>
                <w:sz w:val="24"/>
                <w:szCs w:val="24"/>
              </w:rPr>
            </w:pPr>
            <w:r w:rsidRPr="00522374">
              <w:rPr>
                <w:rFonts w:ascii="Times New Roman"/>
                <w:bCs/>
                <w:sz w:val="24"/>
                <w:szCs w:val="24"/>
              </w:rPr>
              <w:t>1st A1:</w:t>
            </w:r>
            <w:r w:rsidRPr="00522374">
              <w:rPr>
                <w:rFonts w:ascii="Times New Roman"/>
                <w:bCs/>
                <w:sz w:val="24"/>
                <w:szCs w:val="24"/>
              </w:rPr>
              <w:tab/>
              <w:t>for an equation that is correct, or which has one error or omission</w:t>
            </w:r>
          </w:p>
          <w:p w14:paraId="477B953B" w14:textId="77777777" w:rsidR="004678C5" w:rsidRPr="00522374" w:rsidRDefault="004678C5" w:rsidP="004678C5">
            <w:pPr>
              <w:rPr>
                <w:rFonts w:ascii="Times New Roman"/>
                <w:bCs/>
                <w:sz w:val="24"/>
                <w:szCs w:val="24"/>
              </w:rPr>
            </w:pPr>
            <w:r w:rsidRPr="00522374">
              <w:rPr>
                <w:rFonts w:ascii="Times New Roman"/>
                <w:bCs/>
                <w:sz w:val="24"/>
                <w:szCs w:val="24"/>
              </w:rPr>
              <w:t>2nd A1: for a fully correct equation</w:t>
            </w:r>
          </w:p>
          <w:p w14:paraId="6B18D3EB" w14:textId="0FECCCDD" w:rsidR="004678C5" w:rsidRPr="00522374" w:rsidRDefault="004678C5" w:rsidP="004678C5">
            <w:pPr>
              <w:rPr>
                <w:rFonts w:ascii="Times New Roman"/>
                <w:bCs/>
                <w:sz w:val="24"/>
                <w:szCs w:val="24"/>
              </w:rPr>
            </w:pPr>
            <w:r w:rsidRPr="00522374">
              <w:rPr>
                <w:rFonts w:ascii="Times New Roman"/>
                <w:bCs/>
                <w:sz w:val="24"/>
                <w:szCs w:val="24"/>
              </w:rPr>
              <w:t xml:space="preserve">2nd M1: for use of tana  = </w:t>
            </w:r>
            <w:r w:rsidRPr="00522374">
              <w:rPr>
                <w:rFonts w:ascii="Times New Roman"/>
                <w:bCs/>
                <w:noProof/>
                <w:sz w:val="24"/>
                <w:szCs w:val="24"/>
              </w:rPr>
              <w:drawing>
                <wp:inline distT="0" distB="0" distL="0" distR="0" wp14:anchorId="16B10A64" wp14:editId="46824DBB">
                  <wp:extent cx="177800" cy="355600"/>
                  <wp:effectExtent l="0" t="0" r="0" b="635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22374">
              <w:rPr>
                <w:rFonts w:ascii="Times New Roman"/>
                <w:bCs/>
                <w:sz w:val="24"/>
                <w:szCs w:val="24"/>
              </w:rPr>
              <w:t xml:space="preserve"> to obtain S in terms of W only</w:t>
            </w:r>
          </w:p>
          <w:p w14:paraId="3286D642" w14:textId="77777777" w:rsidR="004678C5" w:rsidRPr="00522374" w:rsidRDefault="004678C5" w:rsidP="004678C5">
            <w:pPr>
              <w:rPr>
                <w:rFonts w:ascii="Times New Roman"/>
                <w:bCs/>
                <w:sz w:val="24"/>
                <w:szCs w:val="24"/>
              </w:rPr>
            </w:pPr>
            <w:r w:rsidRPr="00522374">
              <w:rPr>
                <w:rFonts w:ascii="Times New Roman"/>
                <w:bCs/>
                <w:sz w:val="24"/>
                <w:szCs w:val="24"/>
              </w:rPr>
              <w:lastRenderedPageBreak/>
              <w:t>3rd A1*:for given answer S = 3W correctly obtained</w:t>
            </w:r>
          </w:p>
        </w:tc>
      </w:tr>
      <w:tr w:rsidR="004678C5" w:rsidRPr="004678C5" w14:paraId="2F48A921" w14:textId="77777777" w:rsidTr="004678C5">
        <w:trPr>
          <w:trHeight w:val="323"/>
          <w:jc w:val="center"/>
        </w:trPr>
        <w:tc>
          <w:tcPr>
            <w:tcW w:w="9499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</w:tcPr>
          <w:p w14:paraId="3230EB6E" w14:textId="77777777" w:rsidR="004678C5" w:rsidRPr="00522374" w:rsidRDefault="004678C5" w:rsidP="004678C5">
            <w:pPr>
              <w:rPr>
                <w:rFonts w:ascii="Times New Roman"/>
                <w:b/>
                <w:sz w:val="24"/>
                <w:szCs w:val="24"/>
              </w:rPr>
            </w:pPr>
            <w:r w:rsidRPr="00522374">
              <w:rPr>
                <w:rFonts w:ascii="Times New Roman"/>
                <w:b/>
                <w:sz w:val="24"/>
                <w:szCs w:val="24"/>
              </w:rPr>
              <w:lastRenderedPageBreak/>
              <w:t>(b)</w:t>
            </w:r>
            <w:r w:rsidRPr="00522374">
              <w:rPr>
                <w:rFonts w:ascii="Times New Roman"/>
                <w:b/>
                <w:sz w:val="24"/>
                <w:szCs w:val="24"/>
              </w:rPr>
              <w:tab/>
            </w:r>
          </w:p>
          <w:p w14:paraId="19C4A61E" w14:textId="77777777" w:rsidR="004678C5" w:rsidRPr="00522374" w:rsidRDefault="004678C5" w:rsidP="004678C5">
            <w:pPr>
              <w:rPr>
                <w:rFonts w:ascii="Times New Roman"/>
                <w:bCs/>
                <w:sz w:val="24"/>
                <w:szCs w:val="24"/>
              </w:rPr>
            </w:pPr>
            <w:r w:rsidRPr="00522374">
              <w:rPr>
                <w:rFonts w:ascii="Times New Roman"/>
                <w:bCs/>
                <w:sz w:val="24"/>
                <w:szCs w:val="24"/>
              </w:rPr>
              <w:t>B1:</w:t>
            </w:r>
            <w:r w:rsidRPr="00522374">
              <w:rPr>
                <w:rFonts w:ascii="Times New Roman"/>
                <w:bCs/>
                <w:sz w:val="24"/>
                <w:szCs w:val="24"/>
              </w:rPr>
              <w:tab/>
              <w:t xml:space="preserve">for R = 8W </w:t>
            </w:r>
          </w:p>
          <w:p w14:paraId="2825877F" w14:textId="77777777" w:rsidR="004678C5" w:rsidRPr="00522374" w:rsidRDefault="004678C5" w:rsidP="004678C5">
            <w:pPr>
              <w:rPr>
                <w:rFonts w:ascii="Times New Roman"/>
                <w:bCs/>
                <w:sz w:val="24"/>
                <w:szCs w:val="24"/>
              </w:rPr>
            </w:pPr>
            <w:r w:rsidRPr="00522374">
              <w:rPr>
                <w:rFonts w:ascii="Times New Roman"/>
                <w:bCs/>
                <w:sz w:val="24"/>
                <w:szCs w:val="24"/>
              </w:rPr>
              <w:t xml:space="preserve">1st M1:  for use of F = </w:t>
            </w:r>
            <w:r w:rsidRPr="00522374">
              <w:rPr>
                <w:rFonts w:ascii="Times New Roman"/>
                <w:bCs/>
                <w:sz w:val="24"/>
                <w:szCs w:val="24"/>
              </w:rPr>
              <w:object w:dxaOrig="220" w:dyaOrig="620" w14:anchorId="20E865E3">
                <v:shape id="_x0000_i1035" type="#_x0000_t75" style="width:13.85pt;height:28.25pt" o:ole="">
                  <v:imagedata r:id="rId75" o:title=""/>
                </v:shape>
                <o:OLEObject Type="Embed" ProgID="Equation.DSMT4" ShapeID="_x0000_i1035" DrawAspect="Content" ObjectID="_1727258860" r:id="rId77"/>
              </w:object>
            </w:r>
            <w:r w:rsidRPr="00522374">
              <w:rPr>
                <w:rFonts w:ascii="Times New Roman"/>
                <w:bCs/>
                <w:sz w:val="24"/>
                <w:szCs w:val="24"/>
              </w:rPr>
              <w:t xml:space="preserve"> R </w:t>
            </w:r>
          </w:p>
          <w:p w14:paraId="42CBC843" w14:textId="77777777" w:rsidR="004678C5" w:rsidRPr="00522374" w:rsidRDefault="004678C5" w:rsidP="004678C5">
            <w:pPr>
              <w:rPr>
                <w:rFonts w:ascii="Times New Roman"/>
                <w:bCs/>
                <w:sz w:val="24"/>
                <w:szCs w:val="24"/>
              </w:rPr>
            </w:pPr>
            <w:r w:rsidRPr="00522374">
              <w:rPr>
                <w:rFonts w:ascii="Times New Roman"/>
                <w:bCs/>
                <w:sz w:val="24"/>
                <w:szCs w:val="24"/>
              </w:rPr>
              <w:t>2nd M1: for either P = (3W + their F) or P = (3W - their F)</w:t>
            </w:r>
          </w:p>
          <w:p w14:paraId="1ECE83DD" w14:textId="77777777" w:rsidR="004678C5" w:rsidRPr="00522374" w:rsidRDefault="004678C5" w:rsidP="004678C5">
            <w:pPr>
              <w:rPr>
                <w:rFonts w:ascii="Times New Roman"/>
                <w:bCs/>
                <w:sz w:val="24"/>
                <w:szCs w:val="24"/>
              </w:rPr>
            </w:pPr>
            <w:r w:rsidRPr="00522374">
              <w:rPr>
                <w:rFonts w:ascii="Times New Roman"/>
                <w:bCs/>
                <w:sz w:val="24"/>
                <w:szCs w:val="24"/>
              </w:rPr>
              <w:t>1st A1:</w:t>
            </w:r>
            <w:r w:rsidRPr="00522374">
              <w:rPr>
                <w:rFonts w:ascii="Times New Roman"/>
                <w:bCs/>
                <w:sz w:val="24"/>
                <w:szCs w:val="24"/>
              </w:rPr>
              <w:tab/>
              <w:t>for a correct max or min value for a correct range for P</w:t>
            </w:r>
          </w:p>
          <w:p w14:paraId="73A580BC" w14:textId="77777777" w:rsidR="004678C5" w:rsidRPr="00522374" w:rsidRDefault="004678C5" w:rsidP="004678C5">
            <w:pPr>
              <w:rPr>
                <w:rFonts w:ascii="Times New Roman"/>
                <w:bCs/>
                <w:sz w:val="24"/>
                <w:szCs w:val="24"/>
              </w:rPr>
            </w:pPr>
            <w:r w:rsidRPr="00522374">
              <w:rPr>
                <w:rFonts w:ascii="Times New Roman"/>
                <w:bCs/>
                <w:sz w:val="24"/>
                <w:szCs w:val="24"/>
              </w:rPr>
              <w:t>2nd A1: for a correct range for P</w:t>
            </w:r>
          </w:p>
        </w:tc>
      </w:tr>
      <w:tr w:rsidR="004678C5" w:rsidRPr="004678C5" w14:paraId="149C7367" w14:textId="77777777" w:rsidTr="004678C5">
        <w:trPr>
          <w:trHeight w:val="323"/>
          <w:jc w:val="center"/>
        </w:trPr>
        <w:tc>
          <w:tcPr>
            <w:tcW w:w="9499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</w:tcPr>
          <w:p w14:paraId="118D2225" w14:textId="77777777" w:rsidR="004678C5" w:rsidRPr="00522374" w:rsidRDefault="004678C5" w:rsidP="004678C5">
            <w:pPr>
              <w:rPr>
                <w:rFonts w:ascii="Times New Roman"/>
                <w:b/>
                <w:sz w:val="24"/>
                <w:szCs w:val="24"/>
              </w:rPr>
            </w:pPr>
            <w:r w:rsidRPr="00522374">
              <w:rPr>
                <w:rFonts w:ascii="Times New Roman"/>
                <w:bCs/>
                <w:sz w:val="24"/>
                <w:szCs w:val="24"/>
              </w:rPr>
              <w:t xml:space="preserve"> </w:t>
            </w:r>
            <w:r w:rsidRPr="00522374">
              <w:rPr>
                <w:rFonts w:ascii="Times New Roman"/>
                <w:b/>
                <w:sz w:val="24"/>
                <w:szCs w:val="24"/>
              </w:rPr>
              <w:t xml:space="preserve">(c)        </w:t>
            </w:r>
          </w:p>
          <w:p w14:paraId="6E63A008" w14:textId="77777777" w:rsidR="004678C5" w:rsidRPr="00522374" w:rsidRDefault="004678C5" w:rsidP="004678C5">
            <w:pPr>
              <w:rPr>
                <w:rFonts w:ascii="Times New Roman"/>
                <w:bCs/>
                <w:sz w:val="24"/>
                <w:szCs w:val="24"/>
              </w:rPr>
            </w:pPr>
            <w:r w:rsidRPr="00522374">
              <w:rPr>
                <w:rFonts w:ascii="Times New Roman"/>
                <w:bCs/>
                <w:sz w:val="24"/>
                <w:szCs w:val="24"/>
              </w:rPr>
              <w:t>1st M1: for showing, by taking moments about A, that the reaction at B is unchanged by the builder</w:t>
            </w:r>
            <w:r w:rsidRPr="00522374">
              <w:rPr>
                <w:rFonts w:ascii="Times New Roman"/>
                <w:bCs/>
                <w:sz w:val="24"/>
                <w:szCs w:val="24"/>
              </w:rPr>
              <w:t>’</w:t>
            </w:r>
            <w:r w:rsidRPr="00522374">
              <w:rPr>
                <w:rFonts w:ascii="Times New Roman"/>
                <w:bCs/>
                <w:sz w:val="24"/>
                <w:szCs w:val="24"/>
              </w:rPr>
              <w:t>s assistant standing on the bottom of the ladder</w:t>
            </w:r>
          </w:p>
          <w:p w14:paraId="7EFF54C1" w14:textId="77777777" w:rsidR="004678C5" w:rsidRPr="00522374" w:rsidRDefault="004678C5" w:rsidP="004678C5">
            <w:pPr>
              <w:rPr>
                <w:rFonts w:ascii="Times New Roman"/>
                <w:bCs/>
                <w:sz w:val="24"/>
                <w:szCs w:val="24"/>
              </w:rPr>
            </w:pPr>
            <w:r w:rsidRPr="00522374">
              <w:rPr>
                <w:rFonts w:ascii="Times New Roman"/>
                <w:bCs/>
                <w:sz w:val="24"/>
                <w:szCs w:val="24"/>
              </w:rPr>
              <w:t>2nd M1: for showing, by resolving vertically, that R increases as a result of the builder</w:t>
            </w:r>
            <w:r w:rsidRPr="00522374">
              <w:rPr>
                <w:rFonts w:ascii="Times New Roman"/>
                <w:bCs/>
                <w:sz w:val="24"/>
                <w:szCs w:val="24"/>
              </w:rPr>
              <w:t>’</w:t>
            </w:r>
            <w:r w:rsidRPr="00522374">
              <w:rPr>
                <w:rFonts w:ascii="Times New Roman"/>
                <w:bCs/>
                <w:sz w:val="24"/>
                <w:szCs w:val="24"/>
              </w:rPr>
              <w:t xml:space="preserve">s </w:t>
            </w:r>
            <w:r w:rsidRPr="00522374">
              <w:rPr>
                <w:rFonts w:ascii="Times New Roman"/>
                <w:bCs/>
                <w:sz w:val="24"/>
                <w:szCs w:val="24"/>
              </w:rPr>
              <w:tab/>
              <w:t xml:space="preserve">assistant standing on the bottom of the ladder </w:t>
            </w:r>
          </w:p>
          <w:p w14:paraId="24636813" w14:textId="77777777" w:rsidR="004678C5" w:rsidRPr="00522374" w:rsidRDefault="004678C5" w:rsidP="004678C5">
            <w:pPr>
              <w:rPr>
                <w:rFonts w:ascii="Times New Roman"/>
                <w:bCs/>
                <w:sz w:val="24"/>
                <w:szCs w:val="24"/>
              </w:rPr>
            </w:pPr>
            <w:r w:rsidRPr="00522374">
              <w:rPr>
                <w:rFonts w:ascii="Times New Roman"/>
                <w:bCs/>
                <w:sz w:val="24"/>
                <w:szCs w:val="24"/>
              </w:rPr>
              <w:t>3rd M1: for concluding that this increases the limiting friction at A</w:t>
            </w:r>
          </w:p>
        </w:tc>
      </w:tr>
      <w:bookmarkEnd w:id="7"/>
    </w:tbl>
    <w:p w14:paraId="470EA83D" w14:textId="1B97693A" w:rsidR="00F5723C" w:rsidRPr="00522374" w:rsidRDefault="00F5723C">
      <w:pPr>
        <w:rPr>
          <w:rFonts w:ascii="Times New Roman" w:hAnsi="Times New Roman" w:cs="Times New Roman"/>
          <w:sz w:val="24"/>
          <w:szCs w:val="24"/>
        </w:rPr>
      </w:pPr>
    </w:p>
    <w:sectPr w:rsidR="00F5723C" w:rsidRPr="00522374">
      <w:headerReference w:type="default" r:id="rId78"/>
      <w:footerReference w:type="default" r:id="rId7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4ACAF6" w14:textId="77777777" w:rsidR="00032446" w:rsidRDefault="00032446" w:rsidP="008303A3">
      <w:pPr>
        <w:spacing w:after="0" w:line="240" w:lineRule="auto"/>
      </w:pPr>
      <w:r>
        <w:separator/>
      </w:r>
    </w:p>
  </w:endnote>
  <w:endnote w:type="continuationSeparator" w:id="0">
    <w:p w14:paraId="439C5548" w14:textId="77777777" w:rsidR="00032446" w:rsidRDefault="00032446" w:rsidP="008303A3">
      <w:pPr>
        <w:spacing w:after="0" w:line="240" w:lineRule="auto"/>
      </w:pPr>
      <w:r>
        <w:continuationSeparator/>
      </w:r>
    </w:p>
  </w:endnote>
  <w:endnote w:type="continuationNotice" w:id="1">
    <w:p w14:paraId="62A0039B" w14:textId="77777777" w:rsidR="00032446" w:rsidRDefault="00032446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39A67A" w14:textId="77777777" w:rsidR="004138E7" w:rsidRDefault="004138E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422EF8" w14:textId="77777777" w:rsidR="004138E7" w:rsidRDefault="004138E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C45B2D" w14:textId="77777777" w:rsidR="00032446" w:rsidRDefault="00032446" w:rsidP="008303A3">
      <w:pPr>
        <w:spacing w:after="0" w:line="240" w:lineRule="auto"/>
      </w:pPr>
      <w:r>
        <w:separator/>
      </w:r>
    </w:p>
  </w:footnote>
  <w:footnote w:type="continuationSeparator" w:id="0">
    <w:p w14:paraId="31449548" w14:textId="77777777" w:rsidR="00032446" w:rsidRDefault="00032446" w:rsidP="008303A3">
      <w:pPr>
        <w:spacing w:after="0" w:line="240" w:lineRule="auto"/>
      </w:pPr>
      <w:r>
        <w:continuationSeparator/>
      </w:r>
    </w:p>
  </w:footnote>
  <w:footnote w:type="continuationNotice" w:id="1">
    <w:p w14:paraId="6D31E635" w14:textId="77777777" w:rsidR="00032446" w:rsidRDefault="00032446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EB2145" w14:textId="77777777" w:rsidR="004138E7" w:rsidRDefault="004138E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0BCBAB6C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1405D466" w14:textId="73B41EC8" w:rsidR="009C5052" w:rsidRDefault="009C505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9C5077" w14:textId="77777777" w:rsidR="004138E7" w:rsidRDefault="004138E7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6500B5A6" w:rsidR="0053553D" w:rsidRDefault="0053553D" w:rsidP="009C5052">
    <w:pPr>
      <w:pStyle w:val="Footer"/>
    </w:pPr>
  </w:p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hdrShapeDefaults>
    <o:shapedefaults v:ext="edit" spidmax="2061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32446"/>
    <w:rsid w:val="000464E5"/>
    <w:rsid w:val="0005141E"/>
    <w:rsid w:val="000544D7"/>
    <w:rsid w:val="00055145"/>
    <w:rsid w:val="00057634"/>
    <w:rsid w:val="0006609A"/>
    <w:rsid w:val="00074B57"/>
    <w:rsid w:val="000868D2"/>
    <w:rsid w:val="000A0E28"/>
    <w:rsid w:val="000A7FC6"/>
    <w:rsid w:val="000D40D9"/>
    <w:rsid w:val="000D4B59"/>
    <w:rsid w:val="000F1ACD"/>
    <w:rsid w:val="0011042D"/>
    <w:rsid w:val="001109BF"/>
    <w:rsid w:val="001319EC"/>
    <w:rsid w:val="0018066C"/>
    <w:rsid w:val="001878C0"/>
    <w:rsid w:val="001A7AA1"/>
    <w:rsid w:val="001B0AD7"/>
    <w:rsid w:val="001B18BE"/>
    <w:rsid w:val="001E5625"/>
    <w:rsid w:val="001F3370"/>
    <w:rsid w:val="002133BE"/>
    <w:rsid w:val="0021479A"/>
    <w:rsid w:val="002171D9"/>
    <w:rsid w:val="002248A1"/>
    <w:rsid w:val="00226F81"/>
    <w:rsid w:val="00243B1D"/>
    <w:rsid w:val="0025013B"/>
    <w:rsid w:val="002837A5"/>
    <w:rsid w:val="00287BE3"/>
    <w:rsid w:val="002904DB"/>
    <w:rsid w:val="00294D00"/>
    <w:rsid w:val="002A099A"/>
    <w:rsid w:val="002A611B"/>
    <w:rsid w:val="002C3550"/>
    <w:rsid w:val="002D5EBF"/>
    <w:rsid w:val="002E2CFD"/>
    <w:rsid w:val="002F303D"/>
    <w:rsid w:val="00307E21"/>
    <w:rsid w:val="0031544F"/>
    <w:rsid w:val="00315696"/>
    <w:rsid w:val="00316212"/>
    <w:rsid w:val="00334A2D"/>
    <w:rsid w:val="003363A2"/>
    <w:rsid w:val="003521BC"/>
    <w:rsid w:val="003544E1"/>
    <w:rsid w:val="00360F00"/>
    <w:rsid w:val="00361939"/>
    <w:rsid w:val="00367EF0"/>
    <w:rsid w:val="00375BC1"/>
    <w:rsid w:val="003827CB"/>
    <w:rsid w:val="00393FE7"/>
    <w:rsid w:val="003A6585"/>
    <w:rsid w:val="003B5748"/>
    <w:rsid w:val="003C3E97"/>
    <w:rsid w:val="003D1776"/>
    <w:rsid w:val="003D1877"/>
    <w:rsid w:val="003D3010"/>
    <w:rsid w:val="003D7669"/>
    <w:rsid w:val="003E07BC"/>
    <w:rsid w:val="003E119F"/>
    <w:rsid w:val="003E128C"/>
    <w:rsid w:val="003E62F8"/>
    <w:rsid w:val="003F01BD"/>
    <w:rsid w:val="00401343"/>
    <w:rsid w:val="0040569D"/>
    <w:rsid w:val="004138E7"/>
    <w:rsid w:val="004208D3"/>
    <w:rsid w:val="00423F1A"/>
    <w:rsid w:val="00431071"/>
    <w:rsid w:val="00432D43"/>
    <w:rsid w:val="0044725F"/>
    <w:rsid w:val="004678C5"/>
    <w:rsid w:val="00493D2B"/>
    <w:rsid w:val="004C2A72"/>
    <w:rsid w:val="004C2E4F"/>
    <w:rsid w:val="004C5631"/>
    <w:rsid w:val="004C5966"/>
    <w:rsid w:val="004E2705"/>
    <w:rsid w:val="004F6BF7"/>
    <w:rsid w:val="00500C2F"/>
    <w:rsid w:val="00510730"/>
    <w:rsid w:val="00511752"/>
    <w:rsid w:val="00522374"/>
    <w:rsid w:val="005274A2"/>
    <w:rsid w:val="005325CD"/>
    <w:rsid w:val="00535129"/>
    <w:rsid w:val="0053553D"/>
    <w:rsid w:val="00572147"/>
    <w:rsid w:val="00587BFA"/>
    <w:rsid w:val="00592CA1"/>
    <w:rsid w:val="005968E8"/>
    <w:rsid w:val="005E76C7"/>
    <w:rsid w:val="005F5E9C"/>
    <w:rsid w:val="005F6C70"/>
    <w:rsid w:val="005F7715"/>
    <w:rsid w:val="00612F28"/>
    <w:rsid w:val="0061382D"/>
    <w:rsid w:val="006138DE"/>
    <w:rsid w:val="0064580A"/>
    <w:rsid w:val="00657049"/>
    <w:rsid w:val="00676373"/>
    <w:rsid w:val="006B39AE"/>
    <w:rsid w:val="006C6D8B"/>
    <w:rsid w:val="006D2A76"/>
    <w:rsid w:val="006E4A38"/>
    <w:rsid w:val="006F2965"/>
    <w:rsid w:val="00702930"/>
    <w:rsid w:val="00703114"/>
    <w:rsid w:val="0070400D"/>
    <w:rsid w:val="00715D8C"/>
    <w:rsid w:val="0073209E"/>
    <w:rsid w:val="007409D2"/>
    <w:rsid w:val="00752E5A"/>
    <w:rsid w:val="00753F31"/>
    <w:rsid w:val="00764992"/>
    <w:rsid w:val="007A3A79"/>
    <w:rsid w:val="007A7D30"/>
    <w:rsid w:val="007E7096"/>
    <w:rsid w:val="007E74B9"/>
    <w:rsid w:val="007F343B"/>
    <w:rsid w:val="00814322"/>
    <w:rsid w:val="00821663"/>
    <w:rsid w:val="008303A3"/>
    <w:rsid w:val="0083240C"/>
    <w:rsid w:val="00834583"/>
    <w:rsid w:val="00835217"/>
    <w:rsid w:val="0084319A"/>
    <w:rsid w:val="008531AA"/>
    <w:rsid w:val="00855B6C"/>
    <w:rsid w:val="00867A6C"/>
    <w:rsid w:val="008761FE"/>
    <w:rsid w:val="00881BB8"/>
    <w:rsid w:val="008847BE"/>
    <w:rsid w:val="008A6F5A"/>
    <w:rsid w:val="008B1B6E"/>
    <w:rsid w:val="008B3C06"/>
    <w:rsid w:val="008E4EAA"/>
    <w:rsid w:val="008F5B5E"/>
    <w:rsid w:val="008F6A18"/>
    <w:rsid w:val="00914797"/>
    <w:rsid w:val="009215B5"/>
    <w:rsid w:val="009335B5"/>
    <w:rsid w:val="00934B4D"/>
    <w:rsid w:val="00950DCC"/>
    <w:rsid w:val="00952ED6"/>
    <w:rsid w:val="00962B0F"/>
    <w:rsid w:val="00964A2A"/>
    <w:rsid w:val="00966FD4"/>
    <w:rsid w:val="00982171"/>
    <w:rsid w:val="00997115"/>
    <w:rsid w:val="009B4FAE"/>
    <w:rsid w:val="009B50CE"/>
    <w:rsid w:val="009B7D4D"/>
    <w:rsid w:val="009C064B"/>
    <w:rsid w:val="009C5052"/>
    <w:rsid w:val="00A0556C"/>
    <w:rsid w:val="00A223CD"/>
    <w:rsid w:val="00A41097"/>
    <w:rsid w:val="00A511D4"/>
    <w:rsid w:val="00A61ECE"/>
    <w:rsid w:val="00A70197"/>
    <w:rsid w:val="00A76AA8"/>
    <w:rsid w:val="00A91318"/>
    <w:rsid w:val="00A91E2E"/>
    <w:rsid w:val="00A93CFF"/>
    <w:rsid w:val="00AA52B1"/>
    <w:rsid w:val="00AB338C"/>
    <w:rsid w:val="00AF34B5"/>
    <w:rsid w:val="00AF36F7"/>
    <w:rsid w:val="00AF72D1"/>
    <w:rsid w:val="00B12C77"/>
    <w:rsid w:val="00B15034"/>
    <w:rsid w:val="00B15D46"/>
    <w:rsid w:val="00B25C1D"/>
    <w:rsid w:val="00B33F8A"/>
    <w:rsid w:val="00B60428"/>
    <w:rsid w:val="00B61E93"/>
    <w:rsid w:val="00B7259F"/>
    <w:rsid w:val="00B72E73"/>
    <w:rsid w:val="00B7337C"/>
    <w:rsid w:val="00B75C21"/>
    <w:rsid w:val="00BB516F"/>
    <w:rsid w:val="00BB7DDE"/>
    <w:rsid w:val="00BE1B37"/>
    <w:rsid w:val="00BE5178"/>
    <w:rsid w:val="00BF49FF"/>
    <w:rsid w:val="00C00444"/>
    <w:rsid w:val="00C040AD"/>
    <w:rsid w:val="00C0595A"/>
    <w:rsid w:val="00C16707"/>
    <w:rsid w:val="00C27A24"/>
    <w:rsid w:val="00C31D32"/>
    <w:rsid w:val="00C4617D"/>
    <w:rsid w:val="00C567ED"/>
    <w:rsid w:val="00C57C5A"/>
    <w:rsid w:val="00C643BB"/>
    <w:rsid w:val="00C74230"/>
    <w:rsid w:val="00C90681"/>
    <w:rsid w:val="00C93C5B"/>
    <w:rsid w:val="00C953AB"/>
    <w:rsid w:val="00CA2C67"/>
    <w:rsid w:val="00CB4A6B"/>
    <w:rsid w:val="00CB7EF1"/>
    <w:rsid w:val="00CC4928"/>
    <w:rsid w:val="00CC4F7F"/>
    <w:rsid w:val="00CE1352"/>
    <w:rsid w:val="00D0496D"/>
    <w:rsid w:val="00D17C10"/>
    <w:rsid w:val="00D5116A"/>
    <w:rsid w:val="00D62C6D"/>
    <w:rsid w:val="00D667A7"/>
    <w:rsid w:val="00D81632"/>
    <w:rsid w:val="00D85C2E"/>
    <w:rsid w:val="00D94C65"/>
    <w:rsid w:val="00DA3A40"/>
    <w:rsid w:val="00DB1DE6"/>
    <w:rsid w:val="00DC31B4"/>
    <w:rsid w:val="00DD15D1"/>
    <w:rsid w:val="00E147F9"/>
    <w:rsid w:val="00E5252E"/>
    <w:rsid w:val="00E610B5"/>
    <w:rsid w:val="00EA1F53"/>
    <w:rsid w:val="00EB3FC1"/>
    <w:rsid w:val="00ED2DFE"/>
    <w:rsid w:val="00EE5708"/>
    <w:rsid w:val="00EF7F18"/>
    <w:rsid w:val="00F14F52"/>
    <w:rsid w:val="00F27EC3"/>
    <w:rsid w:val="00F440F0"/>
    <w:rsid w:val="00F5723C"/>
    <w:rsid w:val="00F61EEC"/>
    <w:rsid w:val="00F73D70"/>
    <w:rsid w:val="00F90B8B"/>
    <w:rsid w:val="00F95B79"/>
    <w:rsid w:val="00FA665D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1"/>
    <o:shapelayout v:ext="edit">
      <o:idmap v:ext="edit" data="2"/>
    </o:shapelayout>
  </w:shapeDefaults>
  <w:decimalSymbol w:val="."/>
  <w:listSeparator w:val=","/>
  <w14:docId w14:val="7DAFB8D7"/>
  <w15:docId w15:val="{D2735EDD-C230-4CA9-AB34-D7D0A185FC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248A1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72E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2E73"/>
    <w:rPr>
      <w:rFonts w:ascii="Tahoma" w:hAnsi="Tahoma" w:cs="Tahoma"/>
      <w:sz w:val="16"/>
      <w:szCs w:val="1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248A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TableParagraph">
    <w:name w:val="Table Paragraph"/>
    <w:basedOn w:val="Normal"/>
    <w:uiPriority w:val="1"/>
    <w:qFormat/>
    <w:rsid w:val="00C0595A"/>
    <w:pPr>
      <w:widowControl w:val="0"/>
      <w:autoSpaceDE w:val="0"/>
      <w:autoSpaceDN w:val="0"/>
      <w:spacing w:before="92" w:after="0" w:line="240" w:lineRule="auto"/>
      <w:ind w:left="107"/>
    </w:pPr>
    <w:rPr>
      <w:rFonts w:ascii="Times New Roman" w:eastAsia="Times New Roman" w:hAnsi="Times New Roman" w:cs="Times New Roman"/>
      <w:lang w:val="en-US" w:bidi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B1503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1503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1503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1503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1503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24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5.jpeg"/><Relationship Id="rId42" Type="http://schemas.openxmlformats.org/officeDocument/2006/relationships/oleObject" Target="embeddings/oleObject4.bin"/><Relationship Id="rId47" Type="http://schemas.microsoft.com/office/2007/relationships/hdphoto" Target="media/hdphoto4.wdp"/><Relationship Id="rId63" Type="http://schemas.openxmlformats.org/officeDocument/2006/relationships/image" Target="media/image31.jpeg"/><Relationship Id="rId68" Type="http://schemas.openxmlformats.org/officeDocument/2006/relationships/image" Target="media/image34.wmf"/><Relationship Id="rId16" Type="http://schemas.openxmlformats.org/officeDocument/2006/relationships/footer" Target="footer3.xml"/><Relationship Id="rId11" Type="http://schemas.openxmlformats.org/officeDocument/2006/relationships/header" Target="header1.xml"/><Relationship Id="rId32" Type="http://schemas.microsoft.com/office/2007/relationships/hdphoto" Target="media/hdphoto2.wdp"/><Relationship Id="rId37" Type="http://schemas.openxmlformats.org/officeDocument/2006/relationships/image" Target="media/image16.wmf"/><Relationship Id="rId53" Type="http://schemas.microsoft.com/office/2007/relationships/hdphoto" Target="media/hdphoto7.wdp"/><Relationship Id="rId58" Type="http://schemas.openxmlformats.org/officeDocument/2006/relationships/image" Target="media/image28.jpeg"/><Relationship Id="rId74" Type="http://schemas.openxmlformats.org/officeDocument/2006/relationships/image" Target="media/image37.emf"/><Relationship Id="rId79" Type="http://schemas.openxmlformats.org/officeDocument/2006/relationships/footer" Target="footer4.xml"/><Relationship Id="rId5" Type="http://schemas.openxmlformats.org/officeDocument/2006/relationships/numbering" Target="numbering.xml"/><Relationship Id="rId61" Type="http://schemas.openxmlformats.org/officeDocument/2006/relationships/image" Target="media/image30.wmf"/><Relationship Id="rId19" Type="http://schemas.openxmlformats.org/officeDocument/2006/relationships/image" Target="media/image3.png"/><Relationship Id="rId14" Type="http://schemas.openxmlformats.org/officeDocument/2006/relationships/footer" Target="footer2.xml"/><Relationship Id="rId22" Type="http://schemas.openxmlformats.org/officeDocument/2006/relationships/image" Target="media/image6.jpeg"/><Relationship Id="rId27" Type="http://schemas.openxmlformats.org/officeDocument/2006/relationships/oleObject" Target="embeddings/oleObject2.bin"/><Relationship Id="rId30" Type="http://schemas.openxmlformats.org/officeDocument/2006/relationships/image" Target="media/image11.jpeg"/><Relationship Id="rId35" Type="http://schemas.openxmlformats.org/officeDocument/2006/relationships/image" Target="media/image14.png"/><Relationship Id="rId43" Type="http://schemas.openxmlformats.org/officeDocument/2006/relationships/image" Target="media/image20.png"/><Relationship Id="rId48" Type="http://schemas.openxmlformats.org/officeDocument/2006/relationships/image" Target="media/image23.jpeg"/><Relationship Id="rId56" Type="http://schemas.openxmlformats.org/officeDocument/2006/relationships/image" Target="media/image27.jpeg"/><Relationship Id="rId64" Type="http://schemas.microsoft.com/office/2007/relationships/hdphoto" Target="media/hdphoto10.wdp"/><Relationship Id="rId69" Type="http://schemas.openxmlformats.org/officeDocument/2006/relationships/oleObject" Target="embeddings/oleObject9.bin"/><Relationship Id="rId77" Type="http://schemas.openxmlformats.org/officeDocument/2006/relationships/oleObject" Target="embeddings/oleObject11.bin"/><Relationship Id="rId8" Type="http://schemas.openxmlformats.org/officeDocument/2006/relationships/webSettings" Target="webSettings.xml"/><Relationship Id="rId51" Type="http://schemas.microsoft.com/office/2007/relationships/hdphoto" Target="media/hdphoto6.wdp"/><Relationship Id="rId72" Type="http://schemas.openxmlformats.org/officeDocument/2006/relationships/image" Target="media/image36.jpeg"/><Relationship Id="rId80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header" Target="header2.xml"/><Relationship Id="rId17" Type="http://schemas.openxmlformats.org/officeDocument/2006/relationships/hyperlink" Target="https://qualifications.pearson.com/en/qualifications/edexcel-a-levels/advanced-extension-award-mathematics-2018.html" TargetMode="External"/><Relationship Id="rId25" Type="http://schemas.openxmlformats.org/officeDocument/2006/relationships/image" Target="media/image8.jpeg"/><Relationship Id="rId33" Type="http://schemas.openxmlformats.org/officeDocument/2006/relationships/image" Target="media/image13.jpeg"/><Relationship Id="rId38" Type="http://schemas.openxmlformats.org/officeDocument/2006/relationships/oleObject" Target="embeddings/oleObject3.bin"/><Relationship Id="rId46" Type="http://schemas.openxmlformats.org/officeDocument/2006/relationships/image" Target="media/image22.jpeg"/><Relationship Id="rId59" Type="http://schemas.openxmlformats.org/officeDocument/2006/relationships/image" Target="media/image29.wmf"/><Relationship Id="rId67" Type="http://schemas.openxmlformats.org/officeDocument/2006/relationships/oleObject" Target="embeddings/oleObject8.bin"/><Relationship Id="rId20" Type="http://schemas.openxmlformats.org/officeDocument/2006/relationships/image" Target="media/image4.jpeg"/><Relationship Id="rId41" Type="http://schemas.openxmlformats.org/officeDocument/2006/relationships/image" Target="media/image19.wmf"/><Relationship Id="rId54" Type="http://schemas.openxmlformats.org/officeDocument/2006/relationships/image" Target="media/image26.jpeg"/><Relationship Id="rId62" Type="http://schemas.openxmlformats.org/officeDocument/2006/relationships/oleObject" Target="embeddings/oleObject7.bin"/><Relationship Id="rId70" Type="http://schemas.openxmlformats.org/officeDocument/2006/relationships/image" Target="media/image35.jpeg"/><Relationship Id="rId75" Type="http://schemas.openxmlformats.org/officeDocument/2006/relationships/image" Target="media/image38.e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header" Target="header3.xml"/><Relationship Id="rId23" Type="http://schemas.openxmlformats.org/officeDocument/2006/relationships/image" Target="media/image7.wmf"/><Relationship Id="rId28" Type="http://schemas.openxmlformats.org/officeDocument/2006/relationships/image" Target="media/image10.jpeg"/><Relationship Id="rId36" Type="http://schemas.openxmlformats.org/officeDocument/2006/relationships/image" Target="media/image15.jpeg"/><Relationship Id="rId49" Type="http://schemas.microsoft.com/office/2007/relationships/hdphoto" Target="media/hdphoto5.wdp"/><Relationship Id="rId57" Type="http://schemas.microsoft.com/office/2007/relationships/hdphoto" Target="media/hdphoto9.wdp"/><Relationship Id="rId10" Type="http://schemas.openxmlformats.org/officeDocument/2006/relationships/endnotes" Target="endnotes.xml"/><Relationship Id="rId31" Type="http://schemas.openxmlformats.org/officeDocument/2006/relationships/image" Target="media/image12.jpeg"/><Relationship Id="rId44" Type="http://schemas.openxmlformats.org/officeDocument/2006/relationships/image" Target="media/image21.wmf"/><Relationship Id="rId52" Type="http://schemas.openxmlformats.org/officeDocument/2006/relationships/image" Target="media/image25.jpeg"/><Relationship Id="rId60" Type="http://schemas.openxmlformats.org/officeDocument/2006/relationships/oleObject" Target="embeddings/oleObject6.bin"/><Relationship Id="rId65" Type="http://schemas.openxmlformats.org/officeDocument/2006/relationships/image" Target="media/image32.emf"/><Relationship Id="rId73" Type="http://schemas.microsoft.com/office/2007/relationships/hdphoto" Target="media/hdphoto12.wdp"/><Relationship Id="rId78" Type="http://schemas.openxmlformats.org/officeDocument/2006/relationships/header" Target="header4.xml"/><Relationship Id="rId8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footer" Target="footer1.xml"/><Relationship Id="rId18" Type="http://schemas.openxmlformats.org/officeDocument/2006/relationships/hyperlink" Target="https://www.mathsemporium.com/category/advanced-extension-award-mathematics/" TargetMode="External"/><Relationship Id="rId39" Type="http://schemas.openxmlformats.org/officeDocument/2006/relationships/image" Target="media/image17.jpeg"/><Relationship Id="rId34" Type="http://schemas.microsoft.com/office/2007/relationships/hdphoto" Target="media/hdphoto3.wdp"/><Relationship Id="rId50" Type="http://schemas.openxmlformats.org/officeDocument/2006/relationships/image" Target="media/image24.jpeg"/><Relationship Id="rId55" Type="http://schemas.microsoft.com/office/2007/relationships/hdphoto" Target="media/hdphoto8.wdp"/><Relationship Id="rId76" Type="http://schemas.openxmlformats.org/officeDocument/2006/relationships/oleObject" Target="embeddings/oleObject10.bin"/><Relationship Id="rId7" Type="http://schemas.openxmlformats.org/officeDocument/2006/relationships/settings" Target="settings.xml"/><Relationship Id="rId71" Type="http://schemas.microsoft.com/office/2007/relationships/hdphoto" Target="media/hdphoto11.wdp"/><Relationship Id="rId2" Type="http://schemas.openxmlformats.org/officeDocument/2006/relationships/customXml" Target="../customXml/item2.xml"/><Relationship Id="rId29" Type="http://schemas.microsoft.com/office/2007/relationships/hdphoto" Target="media/hdphoto1.wdp"/><Relationship Id="rId24" Type="http://schemas.openxmlformats.org/officeDocument/2006/relationships/oleObject" Target="embeddings/oleObject1.bin"/><Relationship Id="rId40" Type="http://schemas.openxmlformats.org/officeDocument/2006/relationships/image" Target="media/image18.jpeg"/><Relationship Id="rId45" Type="http://schemas.openxmlformats.org/officeDocument/2006/relationships/oleObject" Target="embeddings/oleObject5.bin"/><Relationship Id="rId66" Type="http://schemas.openxmlformats.org/officeDocument/2006/relationships/image" Target="media/image33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AC4830FE-B41F-4A11-89F3-5E25929B91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0C58AA5-70E6-45DD-9C7A-ACAD2691A4ED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1963</Words>
  <Characters>11190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slop, Mark</dc:creator>
  <cp:lastModifiedBy>Isobel Oakley</cp:lastModifiedBy>
  <cp:revision>39</cp:revision>
  <dcterms:created xsi:type="dcterms:W3CDTF">2022-10-05T16:08:00Z</dcterms:created>
  <dcterms:modified xsi:type="dcterms:W3CDTF">2022-10-14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</Properties>
</file>